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sigs" ContentType="application/vnd.openxmlformats-package.digital-signature-origin"/>
  <Default Extension="jpg" ContentType="image/jpeg"/>
  <Override PartName="/ppt/presentation.xml" ContentType="application/vnd.openxmlformats-officedocument.presentationml.presentation.main+xml"/>
  <Override PartName="/ppt/slides/slide37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39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13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package/2006/relationships/digital-signature/origin" Target="_xmlsignatures/origin.sigs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sldIdLst>
    <p:sldId id="360" r:id="rId2"/>
    <p:sldId id="257" r:id="rId3"/>
    <p:sldId id="275" r:id="rId4"/>
    <p:sldId id="301" r:id="rId5"/>
    <p:sldId id="277" r:id="rId6"/>
    <p:sldId id="335" r:id="rId7"/>
    <p:sldId id="325" r:id="rId8"/>
    <p:sldId id="302" r:id="rId9"/>
    <p:sldId id="351" r:id="rId10"/>
    <p:sldId id="336" r:id="rId11"/>
    <p:sldId id="303" r:id="rId12"/>
    <p:sldId id="337" r:id="rId13"/>
    <p:sldId id="305" r:id="rId14"/>
    <p:sldId id="326" r:id="rId15"/>
    <p:sldId id="306" r:id="rId16"/>
    <p:sldId id="356" r:id="rId17"/>
    <p:sldId id="339" r:id="rId18"/>
    <p:sldId id="352" r:id="rId19"/>
    <p:sldId id="307" r:id="rId20"/>
    <p:sldId id="340" r:id="rId21"/>
    <p:sldId id="327" r:id="rId22"/>
    <p:sldId id="308" r:id="rId23"/>
    <p:sldId id="353" r:id="rId24"/>
    <p:sldId id="357" r:id="rId25"/>
    <p:sldId id="328" r:id="rId26"/>
    <p:sldId id="342" r:id="rId27"/>
    <p:sldId id="343" r:id="rId28"/>
    <p:sldId id="329" r:id="rId29"/>
    <p:sldId id="309" r:id="rId30"/>
    <p:sldId id="344" r:id="rId31"/>
    <p:sldId id="330" r:id="rId32"/>
    <p:sldId id="310" r:id="rId33"/>
    <p:sldId id="345" r:id="rId34"/>
    <p:sldId id="354" r:id="rId35"/>
    <p:sldId id="311" r:id="rId36"/>
    <p:sldId id="331" r:id="rId37"/>
    <p:sldId id="312" r:id="rId38"/>
    <p:sldId id="332" r:id="rId39"/>
    <p:sldId id="333" r:id="rId40"/>
    <p:sldId id="313" r:id="rId41"/>
    <p:sldId id="358" r:id="rId42"/>
    <p:sldId id="348" r:id="rId43"/>
    <p:sldId id="359" r:id="rId44"/>
    <p:sldId id="314" r:id="rId45"/>
    <p:sldId id="315" r:id="rId46"/>
    <p:sldId id="334" r:id="rId47"/>
    <p:sldId id="316" r:id="rId48"/>
    <p:sldId id="350" r:id="rId49"/>
    <p:sldId id="317" r:id="rId50"/>
    <p:sldId id="318" r:id="rId51"/>
    <p:sldId id="319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D23"/>
    <a:srgbClr val="023A91"/>
    <a:srgbClr val="013990"/>
    <a:srgbClr val="CC000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1" autoAdjust="0"/>
    <p:restoredTop sz="96408" autoAdjust="0"/>
  </p:normalViewPr>
  <p:slideViewPr>
    <p:cSldViewPr snapToGrid="0">
      <p:cViewPr varScale="1">
        <p:scale>
          <a:sx n="108" d="100"/>
          <a:sy n="108" d="100"/>
        </p:scale>
        <p:origin x="165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7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.wmf"/><Relationship Id="rId6" Type="http://schemas.openxmlformats.org/officeDocument/2006/relationships/image" Target="../media/image60.wmf"/><Relationship Id="rId5" Type="http://schemas.openxmlformats.org/officeDocument/2006/relationships/image" Target="../media/image35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4.wmf"/><Relationship Id="rId6" Type="http://schemas.openxmlformats.org/officeDocument/2006/relationships/image" Target="../media/image58.wmf"/><Relationship Id="rId5" Type="http://schemas.openxmlformats.org/officeDocument/2006/relationships/image" Target="../media/image60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51.wmf"/><Relationship Id="rId5" Type="http://schemas.openxmlformats.org/officeDocument/2006/relationships/image" Target="../media/image88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62.wmf"/><Relationship Id="rId11" Type="http://schemas.openxmlformats.org/officeDocument/2006/relationships/image" Target="../media/image108.wmf"/><Relationship Id="rId5" Type="http://schemas.openxmlformats.org/officeDocument/2006/relationships/image" Target="../media/image14.wmf"/><Relationship Id="rId10" Type="http://schemas.openxmlformats.org/officeDocument/2006/relationships/image" Target="../media/image107.wmf"/><Relationship Id="rId4" Type="http://schemas.openxmlformats.org/officeDocument/2006/relationships/image" Target="../media/image103.wmf"/><Relationship Id="rId9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72.wmf"/><Relationship Id="rId1" Type="http://schemas.openxmlformats.org/officeDocument/2006/relationships/image" Target="../media/image101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2.wmf"/><Relationship Id="rId1" Type="http://schemas.openxmlformats.org/officeDocument/2006/relationships/image" Target="../media/image114.wmf"/><Relationship Id="rId6" Type="http://schemas.openxmlformats.org/officeDocument/2006/relationships/image" Target="../media/image85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1.wmf"/><Relationship Id="rId6" Type="http://schemas.openxmlformats.org/officeDocument/2006/relationships/image" Target="../media/image27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928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279525"/>
            <a:ext cx="396240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79525"/>
            <a:ext cx="4260850" cy="4897438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6/6/18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269207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881189"/>
            <a:ext cx="400685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269207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881189"/>
            <a:ext cx="4305300" cy="4308473"/>
          </a:xfrm>
        </p:spPr>
        <p:txBody>
          <a:bodyPr/>
          <a:lstStyle>
            <a:lvl1pPr marL="228600" indent="-360000"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rgbClr val="023A9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6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方正准圆简体" panose="02010601030101010101" pitchFamily="2" charset="-122"/>
                <a:ea typeface="方正准圆简体" panose="02010601030101010101" pitchFamily="2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6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1619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D087ABC-C147-4608-9421-DC913BD4572E}" type="datetimeFigureOut">
              <a:rPr lang="zh-CN" altLang="en-US" smtClean="0"/>
              <a:pPr/>
              <a:t>2016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94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990226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317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幼圆" panose="02010509060101010101" pitchFamily="49" charset="-122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32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Verdana" panose="020B060403050404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576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219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6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524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D087ABC-C147-4608-9421-DC913BD4572E}" type="datetimeFigureOut">
              <a:rPr lang="zh-CN" altLang="en-US" smtClean="0"/>
              <a:pPr/>
              <a:t>2016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E0B59AC-3424-42EB-B3D4-DEBEAAEEC0D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257300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rgbClr val="023A9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828800"/>
            <a:ext cx="8629650" cy="434340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793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97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673" r:id="rId9"/>
    <p:sldLayoutId id="2147483664" r:id="rId10"/>
    <p:sldLayoutId id="2147483665" r:id="rId11"/>
    <p:sldLayoutId id="2147483666" r:id="rId12"/>
    <p:sldLayoutId id="2147483667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58.wmf"/><Relationship Id="rId10" Type="http://schemas.openxmlformats.org/officeDocument/2006/relationships/image" Target="../media/image3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5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91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5.wmf"/><Relationship Id="rId26" Type="http://schemas.openxmlformats.org/officeDocument/2006/relationships/oleObject" Target="../embeddings/oleObject136.bin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43.bin"/><Relationship Id="rId38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08.wmf"/><Relationship Id="rId32" Type="http://schemas.openxmlformats.org/officeDocument/2006/relationships/oleObject" Target="../embeddings/oleObject142.bin"/><Relationship Id="rId37" Type="http://schemas.openxmlformats.org/officeDocument/2006/relationships/oleObject" Target="../embeddings/oleObject147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62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40.bin"/><Relationship Id="rId35" Type="http://schemas.openxmlformats.org/officeDocument/2006/relationships/oleObject" Target="../embeddings/oleObject14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53.bin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09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1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65.bin"/><Relationship Id="rId3" Type="http://schemas.openxmlformats.org/officeDocument/2006/relationships/image" Target="../media/image115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15.wmf"/><Relationship Id="rId5" Type="http://schemas.openxmlformats.org/officeDocument/2006/relationships/image" Target="../media/image114.wmf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3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1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97629" y="5522009"/>
            <a:ext cx="584775" cy="6628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魏秀参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1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周旺</a:t>
            </a:r>
            <a:endParaRPr lang="zh-CN" altLang="en-US" sz="13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8774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能度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对数据集                      ，假定通过聚类得到的簇划分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，参考模型给出的簇划分为</a:t>
            </a:r>
            <a:r>
              <a:rPr lang="en-US" altLang="zh-CN" dirty="0" smtClean="0"/>
              <a:t>			.</a:t>
            </a:r>
            <a:r>
              <a:rPr lang="zh-CN" altLang="en-US" dirty="0" smtClean="0"/>
              <a:t>相应地，令   与   分</a:t>
            </a:r>
            <a:r>
              <a:rPr lang="zh-CN" altLang="en-US" dirty="0"/>
              <a:t>别</a:t>
            </a:r>
            <a:r>
              <a:rPr lang="zh-CN" altLang="en-US" dirty="0" smtClean="0"/>
              <a:t>表示与   和    对应的簇标记向量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我们将样本两两配对考虑，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56809"/>
              </p:ext>
            </p:extLst>
          </p:nvPr>
        </p:nvGraphicFramePr>
        <p:xfrm>
          <a:off x="1771131" y="3006951"/>
          <a:ext cx="547320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7" name="Formula" r:id="rId3" imgW="3089160" imgH="203400" progId="Equation.Ribbit">
                  <p:embed/>
                </p:oleObj>
              </mc:Choice>
              <mc:Fallback>
                <p:oleObj name="Formula" r:id="rId3" imgW="308916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131" y="3006951"/>
                        <a:ext cx="5473204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2272"/>
              </p:ext>
            </p:extLst>
          </p:nvPr>
        </p:nvGraphicFramePr>
        <p:xfrm>
          <a:off x="1776924" y="3385355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8" name="Formula" r:id="rId5" imgW="3128400" imgH="203400" progId="Equation.Ribbit">
                  <p:embed/>
                </p:oleObj>
              </mc:Choice>
              <mc:Fallback>
                <p:oleObj name="Formula" r:id="rId5" imgW="312840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924" y="3385355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4709"/>
              </p:ext>
            </p:extLst>
          </p:nvPr>
        </p:nvGraphicFramePr>
        <p:xfrm>
          <a:off x="1757081" y="3824753"/>
          <a:ext cx="55434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9" name="Formula" r:id="rId7" imgW="3129480" imgH="203400" progId="Equation.Ribbit">
                  <p:embed/>
                </p:oleObj>
              </mc:Choice>
              <mc:Fallback>
                <p:oleObj name="Formula" r:id="rId7" imgW="312948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7081" y="3824753"/>
                        <a:ext cx="55434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59487"/>
              </p:ext>
            </p:extLst>
          </p:nvPr>
        </p:nvGraphicFramePr>
        <p:xfrm>
          <a:off x="1758521" y="4314434"/>
          <a:ext cx="566433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0" name="Formula" r:id="rId9" imgW="3197520" imgH="203400" progId="Equation.Ribbit">
                  <p:embed/>
                </p:oleObj>
              </mc:Choice>
              <mc:Fallback>
                <p:oleObj name="Formula" r:id="rId9" imgW="3197520" imgH="203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521" y="4314434"/>
                        <a:ext cx="566433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59980"/>
              </p:ext>
            </p:extLst>
          </p:nvPr>
        </p:nvGraphicFramePr>
        <p:xfrm>
          <a:off x="314916" y="1648166"/>
          <a:ext cx="1838622" cy="2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" name="Formula" r:id="rId11" imgW="1367280" imgH="177480" progId="Equation.Ribbit">
                  <p:embed/>
                </p:oleObj>
              </mc:Choice>
              <mc:Fallback>
                <p:oleObj name="Formula" r:id="rId11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916" y="1648166"/>
                        <a:ext cx="1838622" cy="23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459"/>
              </p:ext>
            </p:extLst>
          </p:nvPr>
        </p:nvGraphicFramePr>
        <p:xfrm>
          <a:off x="5597525" y="1691460"/>
          <a:ext cx="1888591" cy="2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2" name="Formula" r:id="rId13" imgW="1455120" imgH="177480" progId="Equation.Ribbit">
                  <p:embed/>
                </p:oleObj>
              </mc:Choice>
              <mc:Fallback>
                <p:oleObj name="Formula" r:id="rId13" imgW="145512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7525" y="1691460"/>
                        <a:ext cx="1888591" cy="230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23529"/>
              </p:ext>
            </p:extLst>
          </p:nvPr>
        </p:nvGraphicFramePr>
        <p:xfrm>
          <a:off x="705561" y="1971132"/>
          <a:ext cx="149018" cy="2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3" name="Formula" r:id="rId15" imgW="86040" imgH="157680" progId="Equation.Ribbit">
                  <p:embed/>
                </p:oleObj>
              </mc:Choice>
              <mc:Fallback>
                <p:oleObj name="Formula" r:id="rId15" imgW="860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561" y="1971132"/>
                        <a:ext cx="149018" cy="2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01219"/>
              </p:ext>
            </p:extLst>
          </p:nvPr>
        </p:nvGraphicFramePr>
        <p:xfrm>
          <a:off x="1234227" y="1986420"/>
          <a:ext cx="221760" cy="2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4" name="Formula" r:id="rId17" imgW="137880" imgH="157680" progId="Equation.Ribbit">
                  <p:embed/>
                </p:oleObj>
              </mc:Choice>
              <mc:Fallback>
                <p:oleObj name="Formula" r:id="rId17" imgW="13788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4227" y="1986420"/>
                        <a:ext cx="221760" cy="2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80252"/>
              </p:ext>
            </p:extLst>
          </p:nvPr>
        </p:nvGraphicFramePr>
        <p:xfrm>
          <a:off x="3505523" y="1964034"/>
          <a:ext cx="322993" cy="30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5" name="Formula" r:id="rId19" imgW="168840" imgH="158760" progId="Equation.Ribbit">
                  <p:embed/>
                </p:oleObj>
              </mc:Choice>
              <mc:Fallback>
                <p:oleObj name="Formula" r:id="rId19" imgW="16884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5523" y="1964034"/>
                        <a:ext cx="322993" cy="30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08783"/>
              </p:ext>
            </p:extLst>
          </p:nvPr>
        </p:nvGraphicFramePr>
        <p:xfrm>
          <a:off x="1914689" y="1222478"/>
          <a:ext cx="2101834" cy="2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6" name="Formula" r:id="rId21" imgW="1348560" imgH="177480" progId="Equation.Ribbit">
                  <p:embed/>
                </p:oleObj>
              </mc:Choice>
              <mc:Fallback>
                <p:oleObj name="Formula" r:id="rId21" imgW="13485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4689" y="1222478"/>
                        <a:ext cx="2101834" cy="2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72602"/>
              </p:ext>
            </p:extLst>
          </p:nvPr>
        </p:nvGraphicFramePr>
        <p:xfrm>
          <a:off x="2941052" y="1963620"/>
          <a:ext cx="212347" cy="2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7" name="Formula" r:id="rId23" imgW="118080" imgH="158760" progId="Equation.Ribbit">
                  <p:embed/>
                </p:oleObj>
              </mc:Choice>
              <mc:Fallback>
                <p:oleObj name="Formula" r:id="rId23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1052" y="1963620"/>
                        <a:ext cx="212347" cy="2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49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- </a:t>
            </a:r>
            <a:r>
              <a:rPr lang="zh-CN" altLang="en-US" dirty="0" smtClean="0"/>
              <a:t>外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94276"/>
          </a:xfrm>
        </p:spPr>
        <p:txBody>
          <a:bodyPr/>
          <a:lstStyle/>
          <a:p>
            <a:r>
              <a:rPr lang="en-US" altLang="zh-CN" dirty="0" err="1" smtClean="0"/>
              <a:t>Jaccard</a:t>
            </a:r>
            <a:r>
              <a:rPr dirty="0" smtClean="0"/>
              <a:t>系数（</a:t>
            </a:r>
            <a:r>
              <a:rPr lang="en-US" dirty="0" err="1" smtClean="0"/>
              <a:t>Jaccard</a:t>
            </a:r>
            <a:r>
              <a:rPr lang="en-US" dirty="0" smtClean="0"/>
              <a:t> Coefficient, JC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M</a:t>
            </a:r>
            <a:r>
              <a:rPr dirty="0" smtClean="0"/>
              <a:t>指数（</a:t>
            </a:r>
            <a:r>
              <a:rPr lang="en-US" dirty="0" err="1" smtClean="0"/>
              <a:t>Fowlkes</a:t>
            </a:r>
            <a:r>
              <a:rPr lang="en-US" dirty="0" smtClean="0"/>
              <a:t> and Mallows Index, FMI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and</a:t>
            </a:r>
            <a:r>
              <a:rPr dirty="0" smtClean="0"/>
              <a:t>指数（</a:t>
            </a:r>
            <a:r>
              <a:rPr lang="en-US" altLang="zh-CN" dirty="0" smtClean="0"/>
              <a:t>Rand Index, RI</a:t>
            </a:r>
            <a:r>
              <a:rPr dirty="0" smtClean="0"/>
              <a:t>）</a:t>
            </a:r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896100" y="1600200"/>
            <a:ext cx="2247900" cy="4140200"/>
            <a:chOff x="6896100" y="1600200"/>
            <a:chExt cx="2247900" cy="4140200"/>
          </a:xfrm>
        </p:grpSpPr>
        <p:sp>
          <p:nvSpPr>
            <p:cNvPr id="10" name="右大括号 9"/>
            <p:cNvSpPr/>
            <p:nvPr/>
          </p:nvSpPr>
          <p:spPr>
            <a:xfrm>
              <a:off x="6896100" y="1600200"/>
              <a:ext cx="482600" cy="4140200"/>
            </a:xfrm>
            <a:prstGeom prst="rightBrace">
              <a:avLst>
                <a:gd name="adj1" fmla="val 66666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77849" y="3316580"/>
              <a:ext cx="16661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</a:rPr>
                <a:t>[0,1]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区间内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,</a:t>
              </a:r>
            </a:p>
            <a:p>
              <a:r>
                <a:rPr lang="zh-CN" altLang="en-US" dirty="0" smtClean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13603"/>
              </p:ext>
            </p:extLst>
          </p:nvPr>
        </p:nvGraphicFramePr>
        <p:xfrm>
          <a:off x="3396899" y="2129725"/>
          <a:ext cx="1613601" cy="4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9" name="Formula" r:id="rId3" imgW="747000" imgH="194760" progId="Equation.Ribbit">
                  <p:embed/>
                </p:oleObj>
              </mc:Choice>
              <mc:Fallback>
                <p:oleObj name="Formula" r:id="rId3" imgW="747000" imgH="194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899" y="2129725"/>
                        <a:ext cx="1613601" cy="4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9526"/>
              </p:ext>
            </p:extLst>
          </p:nvPr>
        </p:nvGraphicFramePr>
        <p:xfrm>
          <a:off x="3054351" y="3835400"/>
          <a:ext cx="2611664" cy="4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0" name="Formula" r:id="rId5" imgW="1257120" imgH="207360" progId="Equation.Ribbit">
                  <p:embed/>
                </p:oleObj>
              </mc:Choice>
              <mc:Fallback>
                <p:oleObj name="Formula" r:id="rId5" imgW="1257120" imgH="20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351" y="3835400"/>
                        <a:ext cx="2611664" cy="43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98931"/>
              </p:ext>
            </p:extLst>
          </p:nvPr>
        </p:nvGraphicFramePr>
        <p:xfrm>
          <a:off x="3581124" y="5315182"/>
          <a:ext cx="1558117" cy="4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1" name="Formula" r:id="rId7" imgW="824040" imgH="249480" progId="Equation.Ribbit">
                  <p:embed/>
                </p:oleObj>
              </mc:Choice>
              <mc:Fallback>
                <p:oleObj name="Formula" r:id="rId7" imgW="824040" imgH="249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124" y="5315182"/>
                        <a:ext cx="1558117" cy="47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内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676776"/>
          </a:xfrm>
        </p:spPr>
        <p:txBody>
          <a:bodyPr/>
          <a:lstStyle/>
          <a:p>
            <a:r>
              <a:rPr lang="zh-CN" altLang="en-US" dirty="0" smtClean="0"/>
              <a:t>考虑聚类结果的簇划分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定义</a:t>
            </a: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  簇   内样本间的平均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簇   内样本间的最远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簇    与簇    最近样本间的距离</a:t>
            </a: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 簇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与簇    中心点间的距离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391"/>
              </p:ext>
            </p:extLst>
          </p:nvPr>
        </p:nvGraphicFramePr>
        <p:xfrm>
          <a:off x="3559350" y="1350648"/>
          <a:ext cx="2182102" cy="28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1" name="Formula" r:id="rId3" imgW="1367280" imgH="177480" progId="Equation.Ribbit">
                  <p:embed/>
                </p:oleObj>
              </mc:Choice>
              <mc:Fallback>
                <p:oleObj name="Formula" r:id="rId3" imgW="1367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9350" y="1350648"/>
                        <a:ext cx="2182102" cy="28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25937"/>
              </p:ext>
            </p:extLst>
          </p:nvPr>
        </p:nvGraphicFramePr>
        <p:xfrm>
          <a:off x="1941835" y="2338048"/>
          <a:ext cx="5417131" cy="46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2" name="Formula" r:id="rId5" imgW="2648520" imgH="227880" progId="Equation.Ribbit">
                  <p:embed/>
                </p:oleObj>
              </mc:Choice>
              <mc:Fallback>
                <p:oleObj name="Formula" r:id="rId5" imgW="2648520" imgH="227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835" y="2338048"/>
                        <a:ext cx="5417131" cy="46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52524"/>
              </p:ext>
            </p:extLst>
          </p:nvPr>
        </p:nvGraphicFramePr>
        <p:xfrm>
          <a:off x="2260000" y="3401777"/>
          <a:ext cx="4780799" cy="39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3" name="Formula" r:id="rId7" imgW="2295360" imgH="190080" progId="Equation.Ribbit">
                  <p:embed/>
                </p:oleObj>
              </mc:Choice>
              <mc:Fallback>
                <p:oleObj name="Formula" r:id="rId7" imgW="2295360" imgH="190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000" y="3401777"/>
                        <a:ext cx="4780799" cy="396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88"/>
              </p:ext>
            </p:extLst>
          </p:nvPr>
        </p:nvGraphicFramePr>
        <p:xfrm>
          <a:off x="2178147" y="4259371"/>
          <a:ext cx="4944504" cy="4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4" name="Formula" r:id="rId9" imgW="2309400" imgH="190800" progId="Equation.Ribbit">
                  <p:embed/>
                </p:oleObj>
              </mc:Choice>
              <mc:Fallback>
                <p:oleObj name="Formula" r:id="rId9" imgW="2309400" imgH="1908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8147" y="4259371"/>
                        <a:ext cx="4944504" cy="40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98539"/>
              </p:ext>
            </p:extLst>
          </p:nvPr>
        </p:nvGraphicFramePr>
        <p:xfrm>
          <a:off x="3156002" y="5328264"/>
          <a:ext cx="2825646" cy="3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5" name="Formula" r:id="rId11" imgW="1381320" imgH="177840" progId="Equation.Ribbit">
                  <p:embed/>
                </p:oleObj>
              </mc:Choice>
              <mc:Fallback>
                <p:oleObj name="Formula" r:id="rId11" imgW="138132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6002" y="5328264"/>
                        <a:ext cx="2825646" cy="36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78802"/>
              </p:ext>
            </p:extLst>
          </p:nvPr>
        </p:nvGraphicFramePr>
        <p:xfrm>
          <a:off x="1001485" y="1791621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6" name="Formula" r:id="rId13" imgW="118080" imgH="158760" progId="Equation.Ribbit">
                  <p:embed/>
                </p:oleObj>
              </mc:Choice>
              <mc:Fallback>
                <p:oleObj name="Formula" r:id="rId13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485" y="1791621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1215"/>
              </p:ext>
            </p:extLst>
          </p:nvPr>
        </p:nvGraphicFramePr>
        <p:xfrm>
          <a:off x="913302" y="3082037"/>
          <a:ext cx="187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7" name="Formula" r:id="rId15" imgW="118080" imgH="158760" progId="Equation.Ribbit">
                  <p:embed/>
                </p:oleObj>
              </mc:Choice>
              <mc:Fallback>
                <p:oleObj name="Formula" r:id="rId15" imgW="118080" imgH="158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3302" y="3082037"/>
                        <a:ext cx="1873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4447"/>
              </p:ext>
            </p:extLst>
          </p:nvPr>
        </p:nvGraphicFramePr>
        <p:xfrm>
          <a:off x="913302" y="392958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8" name="Formula" r:id="rId16" imgW="143280" imgH="157320" progId="Equation.Ribbit">
                  <p:embed/>
                </p:oleObj>
              </mc:Choice>
              <mc:Fallback>
                <p:oleObj name="Formula" r:id="rId16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302" y="392958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0235"/>
              </p:ext>
            </p:extLst>
          </p:nvPr>
        </p:nvGraphicFramePr>
        <p:xfrm>
          <a:off x="913301" y="4811972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9" name="Formula" r:id="rId18" imgW="143280" imgH="157320" progId="Equation.Ribbit">
                  <p:embed/>
                </p:oleObj>
              </mc:Choice>
              <mc:Fallback>
                <p:oleObj name="Formula" r:id="rId18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301" y="4811972"/>
                        <a:ext cx="227013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64878"/>
              </p:ext>
            </p:extLst>
          </p:nvPr>
        </p:nvGraphicFramePr>
        <p:xfrm>
          <a:off x="1750139" y="3919538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0" name="Formula" r:id="rId19" imgW="153000" imgH="169920" progId="Equation.Ribbit">
                  <p:embed/>
                </p:oleObj>
              </mc:Choice>
              <mc:Fallback>
                <p:oleObj name="Formula" r:id="rId19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0139" y="3919538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8248"/>
              </p:ext>
            </p:extLst>
          </p:nvPr>
        </p:nvGraphicFramePr>
        <p:xfrm>
          <a:off x="1793265" y="4791335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1" name="Formula" r:id="rId21" imgW="153000" imgH="169920" progId="Equation.Ribbit">
                  <p:embed/>
                </p:oleObj>
              </mc:Choice>
              <mc:Fallback>
                <p:oleObj name="Formula" r:id="rId21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3265" y="4791335"/>
                        <a:ext cx="241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7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内部指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740276"/>
          </a:xfrm>
        </p:spPr>
        <p:txBody>
          <a:bodyPr/>
          <a:lstStyle/>
          <a:p>
            <a:r>
              <a:rPr lang="en-US" altLang="zh-CN" dirty="0" smtClean="0"/>
              <a:t>DB</a:t>
            </a:r>
            <a:r>
              <a:rPr dirty="0" smtClean="0"/>
              <a:t>指数（</a:t>
            </a:r>
            <a:r>
              <a:rPr lang="en-US" altLang="zh-CN" dirty="0" smtClean="0"/>
              <a:t>Davies-</a:t>
            </a:r>
            <a:r>
              <a:rPr lang="en-US" altLang="zh-CN" dirty="0" err="1" smtClean="0"/>
              <a:t>Bouldin</a:t>
            </a:r>
            <a:r>
              <a:rPr lang="en-US" altLang="zh-CN" dirty="0" smtClean="0"/>
              <a:t> Index, DBI</a:t>
            </a:r>
            <a:r>
              <a:rPr dirty="0" smtClean="0"/>
              <a:t>）</a:t>
            </a:r>
            <a:endParaRPr 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unn</a:t>
            </a:r>
            <a:r>
              <a:rPr dirty="0" smtClean="0"/>
              <a:t>指数（</a:t>
            </a:r>
            <a:r>
              <a:rPr lang="en-US" dirty="0" smtClean="0"/>
              <a:t>Dunn Index, DI</a:t>
            </a:r>
            <a:r>
              <a:rPr dirty="0" smtClean="0"/>
              <a:t>）</a:t>
            </a:r>
            <a:endParaRPr lang="en-US" altLang="zh-CN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7198449" y="2237080"/>
            <a:ext cx="1666151" cy="2528332"/>
            <a:chOff x="7198449" y="2237080"/>
            <a:chExt cx="1666151" cy="2528332"/>
          </a:xfrm>
        </p:grpSpPr>
        <p:sp>
          <p:nvSpPr>
            <p:cNvPr id="6" name="TextBox 5"/>
            <p:cNvSpPr txBox="1"/>
            <p:nvPr/>
          </p:nvSpPr>
          <p:spPr>
            <a:xfrm>
              <a:off x="7198449" y="2237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C00000"/>
                  </a:solidFill>
                </a:rPr>
                <a:t>越小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98449" y="4396080"/>
              <a:ext cx="1666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C00000"/>
                  </a:solidFill>
                </a:rPr>
                <a:t>越大越好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.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84082"/>
              </p:ext>
            </p:extLst>
          </p:nvPr>
        </p:nvGraphicFramePr>
        <p:xfrm>
          <a:off x="2236787" y="2237080"/>
          <a:ext cx="3933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0" name="Formula" r:id="rId3" imgW="2627640" imgH="462960" progId="Equation.Ribbit">
                  <p:embed/>
                </p:oleObj>
              </mc:Choice>
              <mc:Fallback>
                <p:oleObj name="Formula" r:id="rId3" imgW="2627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6787" y="2237080"/>
                        <a:ext cx="393382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00200"/>
              </p:ext>
            </p:extLst>
          </p:nvPr>
        </p:nvGraphicFramePr>
        <p:xfrm>
          <a:off x="2176848" y="4291706"/>
          <a:ext cx="4053702" cy="57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1" name="Formula" r:id="rId5" imgW="2705760" imgH="386280" progId="Equation.Ribbit">
                  <p:embed/>
                </p:oleObj>
              </mc:Choice>
              <mc:Fallback>
                <p:oleObj name="Formula" r:id="rId5" imgW="2705760" imgH="3862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848" y="4291706"/>
                        <a:ext cx="4053702" cy="57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距离计算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dirty="0" smtClean="0"/>
              <a:t>距离度量的性质：</a:t>
            </a:r>
            <a:endParaRPr lang="en-US" altLang="en-US" dirty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非负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	</a:t>
            </a:r>
            <a:r>
              <a:rPr altLang="en-US" dirty="0" smtClean="0"/>
              <a:t>同一性：                          当且仅当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对称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直递性：</a:t>
            </a:r>
            <a:endParaRPr lang="en-US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61570"/>
              </p:ext>
            </p:extLst>
          </p:nvPr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8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06445"/>
              </p:ext>
            </p:extLst>
          </p:nvPr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9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68694"/>
              </p:ext>
            </p:extLst>
          </p:nvPr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0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96026"/>
              </p:ext>
            </p:extLst>
          </p:nvPr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1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5726"/>
              </p:ext>
            </p:extLst>
          </p:nvPr>
        </p:nvGraphicFramePr>
        <p:xfrm>
          <a:off x="6131223" y="2248938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2" name="Formula" r:id="rId11" imgW="462600" imgH="130680" progId="Equation.Ribbit">
                  <p:embed/>
                </p:oleObj>
              </mc:Choice>
              <mc:Fallback>
                <p:oleObj name="Formula" r:id="rId11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1223" y="2248938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16476"/>
          </a:xfrm>
        </p:spPr>
        <p:txBody>
          <a:bodyPr>
            <a:normAutofit/>
          </a:bodyPr>
          <a:lstStyle/>
          <a:p>
            <a:r>
              <a:rPr altLang="en-US" dirty="0" smtClean="0"/>
              <a:t>距离度量的性质：</a:t>
            </a:r>
            <a:endParaRPr lang="en-US" altLang="en-US" dirty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非负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	</a:t>
            </a:r>
            <a:r>
              <a:rPr altLang="en-US" dirty="0" smtClean="0"/>
              <a:t>同一性：                          当且仅当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对称性：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		</a:t>
            </a:r>
            <a:r>
              <a:rPr altLang="en-US" dirty="0" smtClean="0"/>
              <a:t>直递性：</a:t>
            </a:r>
            <a:endParaRPr lang="en-US" altLang="en-US" dirty="0" smtClean="0"/>
          </a:p>
          <a:p>
            <a:r>
              <a:rPr lang="zh-CN" altLang="en-US" dirty="0"/>
              <a:t>常用距离：</a:t>
            </a:r>
          </a:p>
          <a:p>
            <a:pPr lvl="1">
              <a:buNone/>
            </a:pPr>
            <a:r>
              <a:rPr lang="zh-CN" altLang="en-US" dirty="0"/>
              <a:t>		闵可夫斯基距离（</a:t>
            </a:r>
            <a:r>
              <a:rPr lang="en-US" altLang="zh-CN" dirty="0" err="1"/>
              <a:t>Minkowski</a:t>
            </a:r>
            <a:r>
              <a:rPr lang="en-US" altLang="zh-CN" dirty="0"/>
              <a:t> distance</a:t>
            </a:r>
            <a:r>
              <a:rPr lang="zh-CN" altLang="en-US" dirty="0"/>
              <a:t>）</a:t>
            </a:r>
            <a:r>
              <a:rPr lang="en-US" altLang="zh-CN" dirty="0"/>
              <a:t>:</a:t>
            </a:r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endParaRPr lang="en-US" altLang="en-US" dirty="0"/>
          </a:p>
          <a:p>
            <a:pPr lvl="1">
              <a:buNone/>
            </a:pPr>
            <a:r>
              <a:rPr lang="en-US" altLang="en-US" dirty="0"/>
              <a:t>		p=2: </a:t>
            </a:r>
            <a:r>
              <a:rPr lang="zh-CN" altLang="en-US" dirty="0"/>
              <a:t>欧氏距离（</a:t>
            </a:r>
            <a:r>
              <a:rPr lang="en-US" altLang="zh-CN" dirty="0"/>
              <a:t>Euclidean distance</a:t>
            </a:r>
            <a:r>
              <a:rPr lang="zh-CN" altLang="en-US" dirty="0"/>
              <a:t>）</a:t>
            </a:r>
            <a:r>
              <a:rPr lang="en-US" altLang="zh-CN" dirty="0"/>
              <a:t>.</a:t>
            </a:r>
          </a:p>
          <a:p>
            <a:pPr lvl="1">
              <a:buNone/>
            </a:pPr>
            <a:r>
              <a:rPr lang="en-US" altLang="en-US" dirty="0"/>
              <a:t>		</a:t>
            </a:r>
            <a:r>
              <a:rPr lang="en-US" altLang="zh-CN" dirty="0"/>
              <a:t>p=1</a:t>
            </a:r>
            <a:r>
              <a:rPr lang="zh-CN" altLang="en-US" dirty="0"/>
              <a:t>：曼哈顿距离（</a:t>
            </a:r>
            <a:r>
              <a:rPr lang="en-US" altLang="zh-CN" dirty="0"/>
              <a:t>Manhattan distance</a:t>
            </a:r>
            <a:r>
              <a:rPr lang="zh-CN" altLang="en-US" dirty="0"/>
              <a:t>）</a:t>
            </a:r>
            <a:r>
              <a:rPr lang="en-US" altLang="zh-CN" dirty="0" smtClean="0"/>
              <a:t>.</a:t>
            </a:r>
            <a:endParaRPr lang="en-US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635" y="1761727"/>
          <a:ext cx="198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5" name="Formula" r:id="rId3" imgW="978480" imgH="177840" progId="Equation.Ribbit">
                  <p:embed/>
                </p:oleObj>
              </mc:Choice>
              <mc:Fallback>
                <p:oleObj name="Formula" r:id="rId3" imgW="97848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635" y="1761727"/>
                        <a:ext cx="198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6634" y="2210227"/>
          <a:ext cx="197678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6" name="Formula" r:id="rId5" imgW="975960" imgH="177840" progId="Equation.Ribbit">
                  <p:embed/>
                </p:oleObj>
              </mc:Choice>
              <mc:Fallback>
                <p:oleObj name="Formula" r:id="rId5" imgW="975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634" y="2210227"/>
                        <a:ext cx="197678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13565" y="2644224"/>
          <a:ext cx="32303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7" name="Formula" r:id="rId7" imgW="1594800" imgH="177840" progId="Equation.Ribbit">
                  <p:embed/>
                </p:oleObj>
              </mc:Choice>
              <mc:Fallback>
                <p:oleObj name="Formula" r:id="rId7" imgW="15948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565" y="2644224"/>
                        <a:ext cx="32303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84456"/>
              </p:ext>
            </p:extLst>
          </p:nvPr>
        </p:nvGraphicFramePr>
        <p:xfrm>
          <a:off x="2930928" y="3083593"/>
          <a:ext cx="50882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8" name="Formula" r:id="rId9" imgW="2513160" imgH="177840" progId="Equation.Ribbit">
                  <p:embed/>
                </p:oleObj>
              </mc:Choice>
              <mc:Fallback>
                <p:oleObj name="Formula" r:id="rId9" imgW="25131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928" y="3083593"/>
                        <a:ext cx="50882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501"/>
              </p:ext>
            </p:extLst>
          </p:nvPr>
        </p:nvGraphicFramePr>
        <p:xfrm>
          <a:off x="2925908" y="4185069"/>
          <a:ext cx="3653849" cy="8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9" name="Formula" r:id="rId11" imgW="2180160" imgH="532440" progId="Equation.Ribbit">
                  <p:embed/>
                </p:oleObj>
              </mc:Choice>
              <mc:Fallback>
                <p:oleObj name="Formula" r:id="rId11" imgW="2180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5908" y="4185069"/>
                        <a:ext cx="3653849" cy="8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07687"/>
              </p:ext>
            </p:extLst>
          </p:nvPr>
        </p:nvGraphicFramePr>
        <p:xfrm>
          <a:off x="6131223" y="2248938"/>
          <a:ext cx="853777" cy="24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0" name="Formula" r:id="rId13" imgW="462600" imgH="130680" progId="Equation.Ribbit">
                  <p:embed/>
                </p:oleObj>
              </mc:Choice>
              <mc:Fallback>
                <p:oleObj name="Formula" r:id="rId13" imgW="4626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1223" y="2248938"/>
                        <a:ext cx="853777" cy="24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90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属性介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续属性 </a:t>
            </a:r>
            <a:r>
              <a:rPr lang="en-US" altLang="zh-CN" dirty="0" smtClean="0"/>
              <a:t>(continuous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定义域上有无穷多个可能的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属性 </a:t>
            </a:r>
            <a:r>
              <a:rPr lang="en-US" altLang="zh-CN" dirty="0" smtClean="0"/>
              <a:t>(categoric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</a:t>
            </a:r>
            <a:r>
              <a:rPr lang="zh-CN" altLang="en-US" dirty="0"/>
              <a:t>定义域</a:t>
            </a:r>
            <a:r>
              <a:rPr lang="zh-CN" altLang="en-US" dirty="0" smtClean="0"/>
              <a:t>上是有限个可能</a:t>
            </a:r>
            <a:r>
              <a:rPr lang="zh-CN" altLang="en-US" dirty="0"/>
              <a:t>的</a:t>
            </a:r>
            <a:r>
              <a:rPr lang="zh-CN" altLang="en-US" dirty="0" smtClean="0"/>
              <a:t>取值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083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属性介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连续属性 </a:t>
            </a:r>
            <a:r>
              <a:rPr lang="en-US" altLang="zh-CN" dirty="0" smtClean="0"/>
              <a:t>(continuous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定义域上有无穷多个可能的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属性 </a:t>
            </a:r>
            <a:r>
              <a:rPr lang="en-US" altLang="zh-CN" dirty="0" smtClean="0"/>
              <a:t>(categoric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在</a:t>
            </a:r>
            <a:r>
              <a:rPr lang="zh-CN" altLang="en-US" dirty="0"/>
              <a:t>定义域</a:t>
            </a:r>
            <a:r>
              <a:rPr lang="zh-CN" altLang="en-US" dirty="0" smtClean="0"/>
              <a:t>上是有限个可能</a:t>
            </a:r>
            <a:r>
              <a:rPr lang="zh-CN" altLang="en-US" dirty="0"/>
              <a:t>的</a:t>
            </a:r>
            <a:r>
              <a:rPr lang="zh-CN" altLang="en-US" dirty="0" smtClean="0"/>
              <a:t>取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属性 </a:t>
            </a:r>
            <a:r>
              <a:rPr lang="en-US" altLang="zh-CN" dirty="0" smtClean="0"/>
              <a:t>(ordinal attribute)</a:t>
            </a:r>
          </a:p>
          <a:p>
            <a:pPr marL="325800" lvl="1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例如定义域为</a:t>
            </a:r>
            <a:r>
              <a:rPr lang="en-US" altLang="zh-CN" dirty="0" smtClean="0"/>
              <a:t>{1,2,3}</a:t>
            </a:r>
            <a:r>
              <a:rPr lang="zh-CN" altLang="en-US" dirty="0" smtClean="0"/>
              <a:t>的离散属性，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与“</a:t>
            </a:r>
            <a:r>
              <a:rPr lang="en-US" altLang="zh-CN" dirty="0" smtClean="0"/>
              <a:t>2</a:t>
            </a:r>
            <a:r>
              <a:rPr lang="zh-CN" altLang="en-US" dirty="0" smtClean="0"/>
              <a:t>”比较接近、与“</a:t>
            </a:r>
            <a:r>
              <a:rPr lang="en-US" altLang="zh-CN" dirty="0" smtClean="0"/>
              <a:t>3</a:t>
            </a:r>
            <a:r>
              <a:rPr lang="zh-CN" altLang="en-US" dirty="0" smtClean="0"/>
              <a:t>”比较远，称为“有序属性”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序属性 </a:t>
            </a:r>
            <a:r>
              <a:rPr lang="en-US" altLang="zh-CN" dirty="0" smtClean="0"/>
              <a:t>(non-ordinal attribute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例如定义域为</a:t>
            </a:r>
            <a:r>
              <a:rPr lang="en-US" altLang="zh-CN" dirty="0" smtClean="0"/>
              <a:t>{</a:t>
            </a:r>
            <a:r>
              <a:rPr lang="zh-CN" altLang="en-US" dirty="0" smtClean="0"/>
              <a:t>飞机，火车，轮船</a:t>
            </a:r>
            <a:r>
              <a:rPr lang="en-US" altLang="zh-CN" dirty="0" smtClean="0"/>
              <a:t>}</a:t>
            </a:r>
            <a:r>
              <a:rPr lang="zh-CN" altLang="en-US" dirty="0" smtClean="0"/>
              <a:t>这样的离散属性，不能直接在属性值上进行计算，称为“无序属性”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096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Value Difference Metric, VDM</a:t>
            </a:r>
            <a:r>
              <a:rPr lang="zh-CN" altLang="en-US" dirty="0" smtClean="0"/>
              <a:t>（处理无序属性）：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令        表示属性   上取值为   的样本数，        表示在第  个样本簇中在属性   上取值为   的样本数， 为样本数，则属性   上两个离散值  与  之间的</a:t>
            </a:r>
            <a:r>
              <a:rPr lang="en-US" altLang="zh-CN" dirty="0" smtClean="0"/>
              <a:t>VDM</a:t>
            </a:r>
            <a:r>
              <a:rPr lang="zh-CN" altLang="en-US" dirty="0" smtClean="0"/>
              <a:t>距离为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/>
          </a:p>
          <a:p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69438"/>
              </p:ext>
            </p:extLst>
          </p:nvPr>
        </p:nvGraphicFramePr>
        <p:xfrm>
          <a:off x="2257425" y="3260725"/>
          <a:ext cx="4451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8" name="Formula" r:id="rId3" imgW="2317680" imgH="462960" progId="Equation.Ribbit">
                  <p:embed/>
                </p:oleObj>
              </mc:Choice>
              <mc:Fallback>
                <p:oleObj name="Formula" r:id="rId3" imgW="231768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7425" y="3260725"/>
                        <a:ext cx="44513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63155"/>
              </p:ext>
            </p:extLst>
          </p:nvPr>
        </p:nvGraphicFramePr>
        <p:xfrm>
          <a:off x="1096963" y="1666875"/>
          <a:ext cx="630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9" name="Formula" r:id="rId5" imgW="284760" imgH="130320" progId="Equation.Ribbit">
                  <p:embed/>
                </p:oleObj>
              </mc:Choice>
              <mc:Fallback>
                <p:oleObj name="Formula" r:id="rId5" imgW="284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63" y="1666875"/>
                        <a:ext cx="6302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74816"/>
              </p:ext>
            </p:extLst>
          </p:nvPr>
        </p:nvGraphicFramePr>
        <p:xfrm>
          <a:off x="5964238" y="1682750"/>
          <a:ext cx="766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0" name="Formula" r:id="rId7" imgW="350280" imgH="130320" progId="Equation.Ribbit">
                  <p:embed/>
                </p:oleObj>
              </mc:Choice>
              <mc:Fallback>
                <p:oleObj name="Formula" r:id="rId7" imgW="35028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238" y="1682750"/>
                        <a:ext cx="7667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90834"/>
              </p:ext>
            </p:extLst>
          </p:nvPr>
        </p:nvGraphicFramePr>
        <p:xfrm>
          <a:off x="3009899" y="1712913"/>
          <a:ext cx="167075" cy="22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1" name="Formula" r:id="rId9" imgW="88560" imgH="118440" progId="Equation.Ribbit">
                  <p:embed/>
                </p:oleObj>
              </mc:Choice>
              <mc:Fallback>
                <p:oleObj name="Formula" r:id="rId9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9899" y="1712913"/>
                        <a:ext cx="167075" cy="22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4619"/>
              </p:ext>
            </p:extLst>
          </p:nvPr>
        </p:nvGraphicFramePr>
        <p:xfrm>
          <a:off x="4412205" y="1699549"/>
          <a:ext cx="141941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2" name="Formula" r:id="rId11" imgW="79920" imgH="118440" progId="Equation.Ribbit">
                  <p:embed/>
                </p:oleObj>
              </mc:Choice>
              <mc:Fallback>
                <p:oleObj name="Formula" r:id="rId11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2205" y="1699549"/>
                        <a:ext cx="141941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65688"/>
              </p:ext>
            </p:extLst>
          </p:nvPr>
        </p:nvGraphicFramePr>
        <p:xfrm>
          <a:off x="1742345" y="2276923"/>
          <a:ext cx="98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3" name="Formula" r:id="rId13" imgW="67320" imgH="157680" progId="Equation.Ribbit">
                  <p:embed/>
                </p:oleObj>
              </mc:Choice>
              <mc:Fallback>
                <p:oleObj name="Formula" r:id="rId13" imgW="673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2345" y="2276923"/>
                        <a:ext cx="98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488"/>
              </p:ext>
            </p:extLst>
          </p:nvPr>
        </p:nvGraphicFramePr>
        <p:xfrm>
          <a:off x="8002795" y="1674754"/>
          <a:ext cx="7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4" name="Formula" r:id="rId15" imgW="51480" imgH="151920" progId="Equation.Ribbit">
                  <p:embed/>
                </p:oleObj>
              </mc:Choice>
              <mc:Fallback>
                <p:oleObj name="Formula" r:id="rId15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2795" y="1674754"/>
                        <a:ext cx="7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5613"/>
              </p:ext>
            </p:extLst>
          </p:nvPr>
        </p:nvGraphicFramePr>
        <p:xfrm>
          <a:off x="5081976" y="1956987"/>
          <a:ext cx="119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5" name="Formula" r:id="rId17" imgW="79920" imgH="157680" progId="Equation.Ribbit">
                  <p:embed/>
                </p:oleObj>
              </mc:Choice>
              <mc:Fallback>
                <p:oleObj name="Formula" r:id="rId17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1976" y="1956987"/>
                        <a:ext cx="119273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24629"/>
              </p:ext>
            </p:extLst>
          </p:nvPr>
        </p:nvGraphicFramePr>
        <p:xfrm>
          <a:off x="2098676" y="2009776"/>
          <a:ext cx="171450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6" name="Formula" r:id="rId19" imgW="88560" imgH="118440" progId="Equation.Ribbit">
                  <p:embed/>
                </p:oleObj>
              </mc:Choice>
              <mc:Fallback>
                <p:oleObj name="Formula" r:id="rId19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676" y="2009776"/>
                        <a:ext cx="171450" cy="23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65783"/>
              </p:ext>
            </p:extLst>
          </p:nvPr>
        </p:nvGraphicFramePr>
        <p:xfrm>
          <a:off x="3509079" y="2001623"/>
          <a:ext cx="148522" cy="22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7" name="Formula" r:id="rId20" imgW="79920" imgH="118440" progId="Equation.Ribbit">
                  <p:embed/>
                </p:oleObj>
              </mc:Choice>
              <mc:Fallback>
                <p:oleObj name="Formula" r:id="rId20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9079" y="2001623"/>
                        <a:ext cx="148522" cy="22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57275"/>
              </p:ext>
            </p:extLst>
          </p:nvPr>
        </p:nvGraphicFramePr>
        <p:xfrm>
          <a:off x="7542213" y="2003425"/>
          <a:ext cx="166687" cy="22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8" name="Formula" r:id="rId21" imgW="88560" imgH="118440" progId="Equation.Ribbit">
                  <p:embed/>
                </p:oleObj>
              </mc:Choice>
              <mc:Fallback>
                <p:oleObj name="Formula" r:id="rId21" imgW="885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2213" y="2003425"/>
                        <a:ext cx="166687" cy="22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89773"/>
              </p:ext>
            </p:extLst>
          </p:nvPr>
        </p:nvGraphicFramePr>
        <p:xfrm>
          <a:off x="1220025" y="2332115"/>
          <a:ext cx="126175" cy="1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9" name="Formula" r:id="rId22" imgW="79920" imgH="118440" progId="Equation.Ribbit">
                  <p:embed/>
                </p:oleObj>
              </mc:Choice>
              <mc:Fallback>
                <p:oleObj name="Formula" r:id="rId22" imgW="799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0025" y="2332115"/>
                        <a:ext cx="126175" cy="1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smtClean="0">
                <a:latin typeface="Verdana" pitchFamily="34" charset="0"/>
                <a:ea typeface="幼圆" pitchFamily="49" charset="-122"/>
                <a:cs typeface="Verdana" pitchFamily="34" charset="0"/>
              </a:rPr>
              <a:t>第九章</a:t>
            </a:r>
            <a:r>
              <a:rPr kumimoji="1" lang="zh-CN" altLang="en-US" b="1" dirty="0" smtClean="0">
                <a:latin typeface="Verdana" pitchFamily="34" charset="0"/>
                <a:ea typeface="幼圆" pitchFamily="49" charset="-122"/>
                <a:cs typeface="Verdana" pitchFamily="34" charset="0"/>
              </a:rPr>
              <a:t>：聚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9934"/>
            <a:ext cx="8616950" cy="4930776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en-US" altLang="en-US" dirty="0" err="1" smtClean="0"/>
              <a:t>MinkovDM</a:t>
            </a:r>
            <a:r>
              <a:rPr lang="en-US" altLang="en-US" sz="1400" dirty="0" err="1" smtClean="0"/>
              <a:t>p</a:t>
            </a:r>
            <a:r>
              <a:rPr altLang="en-US" dirty="0" smtClean="0"/>
              <a:t>（处理混合属性）：</a:t>
            </a:r>
            <a:endParaRPr lang="en-US" altLang="en-US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altLang="en-US" dirty="0" smtClean="0"/>
              <a:t>加权距离</a:t>
            </a:r>
            <a:r>
              <a:rPr lang="zh-CN" altLang="en-US" dirty="0" smtClean="0"/>
              <a:t>（样本中不同属性的重要性不同时）</a:t>
            </a:r>
            <a:r>
              <a:rPr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90370"/>
              </p:ext>
            </p:extLst>
          </p:nvPr>
        </p:nvGraphicFramePr>
        <p:xfrm>
          <a:off x="912813" y="1898650"/>
          <a:ext cx="7783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1" name="Formula" r:id="rId3" imgW="4421160" imgH="532440" progId="Equation.Ribbit">
                  <p:embed/>
                </p:oleObj>
              </mc:Choice>
              <mc:Fallback>
                <p:oleObj name="Formula" r:id="rId3" imgW="4421160" imgH="53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898650"/>
                        <a:ext cx="77835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50236"/>
              </p:ext>
            </p:extLst>
          </p:nvPr>
        </p:nvGraphicFramePr>
        <p:xfrm>
          <a:off x="3448056" y="4952576"/>
          <a:ext cx="2241536" cy="3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2" name="Formula" r:id="rId5" imgW="1252800" imgH="182160" progId="Equation.Ribbit">
                  <p:embed/>
                </p:oleObj>
              </mc:Choice>
              <mc:Fallback>
                <p:oleObj name="Formula" r:id="rId5" imgW="1252800" imgH="182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056" y="4952576"/>
                        <a:ext cx="2241536" cy="32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7185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2064"/>
              </p:ext>
            </p:extLst>
          </p:nvPr>
        </p:nvGraphicFramePr>
        <p:xfrm>
          <a:off x="945355" y="3921651"/>
          <a:ext cx="7246937" cy="4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4" name="Formula" r:id="rId9" imgW="3603600" imgH="226080" progId="Equation.Ribbit">
                  <p:embed/>
                </p:oleObj>
              </mc:Choice>
              <mc:Fallback>
                <p:oleObj name="Formula" r:id="rId9" imgW="3603600" imgH="226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5355" y="3921651"/>
                        <a:ext cx="7246937" cy="4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8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原型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lang="zh-CN" altLang="en-US" dirty="0" smtClean="0"/>
              <a:t>原型聚类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也称为“基于原型的聚类” </a:t>
            </a:r>
            <a:r>
              <a:rPr lang="en-US" altLang="zh-CN" dirty="0" smtClean="0"/>
              <a:t>(prototype-based clustering)</a:t>
            </a:r>
            <a:r>
              <a:rPr lang="zh-CN" altLang="en-US" dirty="0" smtClean="0"/>
              <a:t>，此类算法假设聚类结构能通过一组原型刻画。</a:t>
            </a:r>
            <a:endParaRPr lang="en-US" altLang="zh-CN" dirty="0" smtClean="0"/>
          </a:p>
          <a:p>
            <a:r>
              <a:rPr lang="zh-CN" altLang="en-US" dirty="0" smtClean="0"/>
              <a:t>算法过程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常情况下，算法先对原型进行初始化，再对原型进行迭代更新求解。</a:t>
            </a:r>
            <a:endParaRPr lang="en-US" altLang="zh-CN" dirty="0" smtClean="0"/>
          </a:p>
          <a:p>
            <a:r>
              <a:rPr lang="zh-CN" altLang="en-US" dirty="0" smtClean="0"/>
              <a:t>接下来，介绍几种著名的原型聚类算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、学习向量量化算法、高斯混合聚类算法。</a:t>
            </a:r>
            <a:endParaRPr lang="en-US" altLang="zh-CN" dirty="0" smtClean="0"/>
          </a:p>
          <a:p>
            <a:pPr marL="0" indent="0">
              <a:buNone/>
            </a:pPr>
            <a:endParaRPr lang="en-US" altLang="en-US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给定数据集</a:t>
            </a:r>
            <a:r>
              <a:rPr lang="en-US" altLang="zh-CN" dirty="0" smtClean="0"/>
              <a:t>			     </a:t>
            </a:r>
            <a:r>
              <a:rPr lang="zh-CN" altLang="ar-AE" dirty="0" smtClean="0"/>
              <a:t>，</a:t>
            </a:r>
            <a:r>
              <a:rPr lang="ar-AE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 smtClean="0"/>
          </a:p>
          <a:p>
            <a:endParaRPr lang="zh-CN" altLang="en-US" dirty="0"/>
          </a:p>
          <a:p>
            <a:endParaRPr lang="zh-CN" altLang="en-US" dirty="0" smtClean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值在一定程度上刻画了簇内样本围绕簇均值向量的紧密程度，   值越小，则簇内样本相似度越高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89854"/>
              </p:ext>
            </p:extLst>
          </p:nvPr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50284"/>
              </p:ext>
            </p:extLst>
          </p:nvPr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1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20401"/>
              </p:ext>
            </p:extLst>
          </p:nvPr>
        </p:nvGraphicFramePr>
        <p:xfrm>
          <a:off x="3454798" y="2049648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2" name="Formula" r:id="rId7" imgW="1455480" imgH="488520" progId="Equation.Ribbit">
                  <p:embed/>
                </p:oleObj>
              </mc:Choice>
              <mc:Fallback>
                <p:oleObj name="Formula" r:id="rId7" imgW="1455480" imgH="488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4798" y="2049648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81850"/>
              </p:ext>
            </p:extLst>
          </p:nvPr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3" name="Formula" r:id="rId9" imgW="129240" imgH="119520" progId="Equation.Ribbit">
                  <p:embed/>
                </p:oleObj>
              </mc:Choice>
              <mc:Fallback>
                <p:oleObj name="Formula" r:id="rId9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52496"/>
              </p:ext>
            </p:extLst>
          </p:nvPr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4" name="Formula" r:id="rId11" imgW="143280" imgH="157320" progId="Equation.Ribbit">
                  <p:embed/>
                </p:oleObj>
              </mc:Choice>
              <mc:Fallback>
                <p:oleObj name="Formula" r:id="rId11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22438"/>
              </p:ext>
            </p:extLst>
          </p:nvPr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5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2379"/>
              </p:ext>
            </p:extLst>
          </p:nvPr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6" name="Formula" r:id="rId15" imgW="119520" imgH="154080" progId="Equation.Ribbit">
                  <p:embed/>
                </p:oleObj>
              </mc:Choice>
              <mc:Fallback>
                <p:oleObj name="Formula" r:id="rId15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64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377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给定数据集</a:t>
            </a:r>
            <a:r>
              <a:rPr lang="en-US" altLang="zh-CN" dirty="0" smtClean="0"/>
              <a:t>			     </a:t>
            </a:r>
            <a:r>
              <a:rPr lang="zh-CN" altLang="ar-AE" dirty="0" smtClean="0"/>
              <a:t>，</a:t>
            </a:r>
            <a:r>
              <a:rPr lang="ar-AE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针对聚类所得簇划分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        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最小化平方误差</a:t>
            </a:r>
            <a:endParaRPr lang="zh-CN" altLang="en-US" dirty="0" smtClean="0"/>
          </a:p>
          <a:p>
            <a:endParaRPr lang="zh-CN" altLang="en-US" dirty="0"/>
          </a:p>
          <a:p>
            <a:endParaRPr lang="zh-CN" altLang="en-US" dirty="0" smtClean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其中，   是簇    的均值向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值在一定程度上刻画了簇内样本围绕簇均值向量的紧密程度，   值越小，则簇内样本相似度越高。</a:t>
            </a:r>
            <a:endParaRPr lang="en-US" altLang="zh-CN" dirty="0" smtClean="0"/>
          </a:p>
          <a:p>
            <a:r>
              <a:rPr lang="zh-CN" altLang="en-US" dirty="0"/>
              <a:t>算法流程（迭代优化）：</a:t>
            </a:r>
            <a:endParaRPr lang="zh-CN" altLang="en-US" sz="1100" dirty="0"/>
          </a:p>
          <a:p>
            <a:pPr lvl="2">
              <a:buNone/>
            </a:pPr>
            <a:r>
              <a:rPr lang="zh-CN" altLang="en-US" b="1" dirty="0"/>
              <a:t>初始化每个簇的均值向量</a:t>
            </a:r>
          </a:p>
          <a:p>
            <a:pPr lvl="2">
              <a:buNone/>
            </a:pPr>
            <a:r>
              <a:rPr lang="en-US" altLang="zh-CN" b="1" dirty="0"/>
              <a:t>repeat</a:t>
            </a:r>
          </a:p>
          <a:p>
            <a:pPr lvl="2">
              <a:buNone/>
            </a:pPr>
            <a:r>
              <a:rPr lang="en-US" altLang="en-US" dirty="0"/>
              <a:t>	1. </a:t>
            </a:r>
            <a:r>
              <a:rPr lang="zh-CN" altLang="en-US" dirty="0"/>
              <a:t>（更新）簇划分；</a:t>
            </a:r>
          </a:p>
          <a:p>
            <a:pPr lvl="2">
              <a:buNone/>
            </a:pPr>
            <a:r>
              <a:rPr lang="zh-CN" altLang="en-US" dirty="0"/>
              <a:t>	</a:t>
            </a:r>
            <a:r>
              <a:rPr lang="en-US" altLang="zh-CN" dirty="0"/>
              <a:t>2.  </a:t>
            </a:r>
            <a:r>
              <a:rPr lang="zh-CN" altLang="en-US" dirty="0"/>
              <a:t>计算每个簇的均值向量</a:t>
            </a:r>
          </a:p>
          <a:p>
            <a:pPr lvl="2">
              <a:buNone/>
            </a:pPr>
            <a:r>
              <a:rPr lang="en-US" altLang="zh-CN" b="1" dirty="0"/>
              <a:t>until </a:t>
            </a:r>
            <a:r>
              <a:rPr lang="zh-CN" altLang="en-US" dirty="0"/>
              <a:t>当前均值向量均未更新</a:t>
            </a:r>
            <a:endParaRPr lang="zh-CN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21054" y="1345836"/>
          <a:ext cx="222942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5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54" y="1345836"/>
                        <a:ext cx="222942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9860" y="1761648"/>
          <a:ext cx="2260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6" name="Formula" r:id="rId5" imgW="1395000" imgH="177480" progId="Equation.Ribbit">
                  <p:embed/>
                </p:oleObj>
              </mc:Choice>
              <mc:Fallback>
                <p:oleObj name="Formula" r:id="rId5" imgW="13950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60" y="1761648"/>
                        <a:ext cx="2260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36953" y="3068531"/>
          <a:ext cx="31103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7" name="Formula" r:id="rId7" imgW="129240" imgH="119520" progId="Equation.Ribbit">
                  <p:embed/>
                </p:oleObj>
              </mc:Choice>
              <mc:Fallback>
                <p:oleObj name="Formula" r:id="rId7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953" y="3068531"/>
                        <a:ext cx="31103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82908" y="3057034"/>
          <a:ext cx="26181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8" name="Formula" r:id="rId9" imgW="143280" imgH="157320" progId="Equation.Ribbit">
                  <p:embed/>
                </p:oleObj>
              </mc:Choice>
              <mc:Fallback>
                <p:oleObj name="Formula" r:id="rId9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2908" y="3057034"/>
                        <a:ext cx="261817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8289" y="3484057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9" name="Formula" r:id="rId11" imgW="119520" imgH="154080" progId="Equation.Ribbit">
                  <p:embed/>
                </p:oleObj>
              </mc:Choice>
              <mc:Fallback>
                <p:oleObj name="Formula" r:id="rId11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289" y="3484057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450988" y="3497684"/>
          <a:ext cx="2226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0" name="Formula" r:id="rId13" imgW="119520" imgH="154080" progId="Equation.Ribbit">
                  <p:embed/>
                </p:oleObj>
              </mc:Choice>
              <mc:Fallback>
                <p:oleObj name="Formula" r:id="rId13" imgW="119520" imgH="154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0988" y="3497684"/>
                        <a:ext cx="2226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9136"/>
              </p:ext>
            </p:extLst>
          </p:nvPr>
        </p:nvGraphicFramePr>
        <p:xfrm>
          <a:off x="3454798" y="2049648"/>
          <a:ext cx="2494753" cy="8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1" name="Formula" r:id="rId14" imgW="1455480" imgH="488520" progId="Equation.Ribbit">
                  <p:embed/>
                </p:oleObj>
              </mc:Choice>
              <mc:Fallback>
                <p:oleObj name="Formula" r:id="rId14" imgW="1455480" imgH="488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4798" y="2049648"/>
                        <a:ext cx="2494753" cy="8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95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 smtClean="0"/>
              <a:t>算法伪代码：</a:t>
            </a:r>
            <a:endParaRPr lang="en-US" altLang="en-US" dirty="0"/>
          </a:p>
        </p:txBody>
      </p:sp>
      <p:pic>
        <p:nvPicPr>
          <p:cNvPr id="71683" name="Picture 3" descr="G:\Users\lamda\Desktop\figures\kmeans_al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5320" y="1651001"/>
            <a:ext cx="5851979" cy="45707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实例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接下来以表</a:t>
            </a:r>
            <a:r>
              <a:rPr lang="en-US" altLang="zh-CN" dirty="0" smtClean="0"/>
              <a:t>9-1</a:t>
            </a:r>
            <a:r>
              <a:rPr lang="zh-CN" altLang="en-US" dirty="0" smtClean="0"/>
              <a:t>的西瓜数据集</a:t>
            </a:r>
            <a:r>
              <a:rPr lang="en-US" altLang="zh-CN" dirty="0" smtClean="0"/>
              <a:t>4.0</a:t>
            </a:r>
            <a:r>
              <a:rPr lang="zh-CN" altLang="en-US" dirty="0" smtClean="0"/>
              <a:t>为例，来演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的学习过程。将编号为  的样本称为    </a:t>
            </a:r>
            <a:r>
              <a:rPr lang="en-US" altLang="zh-CN" dirty="0" smtClean="0"/>
              <a:t>.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92" y="2741152"/>
            <a:ext cx="7935971" cy="340517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55201"/>
              </p:ext>
            </p:extLst>
          </p:nvPr>
        </p:nvGraphicFramePr>
        <p:xfrm>
          <a:off x="2357287" y="1958250"/>
          <a:ext cx="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7287" y="1958250"/>
                        <a:ext cx="9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74802"/>
              </p:ext>
            </p:extLst>
          </p:nvPr>
        </p:nvGraphicFramePr>
        <p:xfrm>
          <a:off x="3921877" y="1983888"/>
          <a:ext cx="30746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1877" y="1983888"/>
                        <a:ext cx="307461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05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</a:t>
            </a:r>
            <a:r>
              <a:rPr lang="en-US" altLang="zh-CN" dirty="0"/>
              <a:t> –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12740"/>
            <a:ext cx="8616950" cy="4930775"/>
          </a:xfrm>
        </p:spPr>
        <p:txBody>
          <a:bodyPr>
            <a:normAutofit fontScale="92500"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均值</a:t>
            </a:r>
            <a:r>
              <a:rPr lang="zh-CN" altLang="en-US" dirty="0" smtClean="0"/>
              <a:t>算法实例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假定聚类簇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dirty="0" smtClean="0"/>
              <a:t>=</a:t>
            </a:r>
            <a:r>
              <a:rPr lang="en-US" altLang="zh-CN" sz="1900" dirty="0" smtClean="0"/>
              <a:t>3</a:t>
            </a:r>
            <a:r>
              <a:rPr lang="zh-CN" altLang="en-US" dirty="0" smtClean="0"/>
              <a:t>，算法开始时，随机选择</a:t>
            </a:r>
            <a:r>
              <a:rPr lang="en-US" altLang="zh-CN" sz="1900" dirty="0" smtClean="0"/>
              <a:t>3</a:t>
            </a:r>
            <a:r>
              <a:rPr lang="zh-CN" altLang="en-US" dirty="0" smtClean="0"/>
              <a:t>个样本</a:t>
            </a:r>
            <a:r>
              <a:rPr lang="en-US" altLang="zh-CN" dirty="0" smtClean="0"/>
              <a:t>		    </a:t>
            </a:r>
            <a:r>
              <a:rPr lang="zh-CN" altLang="en-US" dirty="0" smtClean="0"/>
              <a:t>作为初始均值向量，即</a:t>
            </a:r>
            <a:r>
              <a:rPr lang="en-US" altLang="zh-CN" dirty="0" smtClean="0"/>
              <a:t>							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考察样本</a:t>
            </a:r>
            <a:r>
              <a:rPr lang="en-US" altLang="zh-CN" dirty="0" smtClean="0"/>
              <a:t>		        </a:t>
            </a:r>
            <a:r>
              <a:rPr lang="zh-CN" altLang="en-US" dirty="0" smtClean="0"/>
              <a:t>，它与当前均值向量               的距离分别为</a:t>
            </a:r>
            <a:r>
              <a:rPr lang="en-US" altLang="zh-CN" sz="1900" dirty="0" smtClean="0"/>
              <a:t>0.369</a:t>
            </a:r>
            <a:r>
              <a:rPr lang="zh-CN" altLang="en-US" sz="1900" dirty="0" smtClean="0"/>
              <a:t>，</a:t>
            </a:r>
            <a:r>
              <a:rPr lang="en-US" altLang="zh-CN" sz="1900" dirty="0" smtClean="0"/>
              <a:t>0.506</a:t>
            </a:r>
            <a:r>
              <a:rPr lang="zh-CN" altLang="en-US" sz="1900" dirty="0" smtClean="0"/>
              <a:t>，</a:t>
            </a:r>
            <a:r>
              <a:rPr lang="en-US" altLang="zh-CN" sz="1900" dirty="0" smtClean="0"/>
              <a:t>0.166</a:t>
            </a:r>
            <a:r>
              <a:rPr lang="zh-CN" altLang="en-US" dirty="0" smtClean="0"/>
              <a:t>，因此    将被划入簇   中。类似的，对数据集中的所有样本考察一遍后，可得当前簇划分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endParaRPr lang="en-US" altLang="zh-CN" b="0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于是，可以从分别求得新的均值向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zh-CN" altLang="en-US" dirty="0" smtClean="0"/>
              <a:t>    不断</a:t>
            </a:r>
            <a:r>
              <a:rPr lang="zh-CN" altLang="en-US" dirty="0"/>
              <a:t>重复上述过程，如下图所示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25728"/>
              </p:ext>
            </p:extLst>
          </p:nvPr>
        </p:nvGraphicFramePr>
        <p:xfrm>
          <a:off x="935861" y="3189203"/>
          <a:ext cx="6137486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6" name="Formula" r:id="rId3" imgW="3886200" imgH="177480" progId="Equation.Ribbit">
                  <p:embed/>
                </p:oleObj>
              </mc:Choice>
              <mc:Fallback>
                <p:oleObj name="Formula" r:id="rId3" imgW="388620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861" y="3189203"/>
                        <a:ext cx="6137486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46079"/>
              </p:ext>
            </p:extLst>
          </p:nvPr>
        </p:nvGraphicFramePr>
        <p:xfrm>
          <a:off x="935861" y="3621605"/>
          <a:ext cx="1958077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7" name="Formula" r:id="rId5" imgW="1240560" imgH="177480" progId="Equation.Ribbit">
                  <p:embed/>
                </p:oleObj>
              </mc:Choice>
              <mc:Fallback>
                <p:oleObj name="Formula" r:id="rId5" imgW="12405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861" y="3621605"/>
                        <a:ext cx="1958077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57547"/>
              </p:ext>
            </p:extLst>
          </p:nvPr>
        </p:nvGraphicFramePr>
        <p:xfrm>
          <a:off x="935861" y="4023595"/>
          <a:ext cx="5804035" cy="2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8" name="Formula" r:id="rId7" imgW="3674880" imgH="177480" progId="Equation.Ribbit">
                  <p:embed/>
                </p:oleObj>
              </mc:Choice>
              <mc:Fallback>
                <p:oleObj name="Formula" r:id="rId7" imgW="36748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61" y="4023595"/>
                        <a:ext cx="5804035" cy="28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20969"/>
              </p:ext>
            </p:extLst>
          </p:nvPr>
        </p:nvGraphicFramePr>
        <p:xfrm>
          <a:off x="2222018" y="1844872"/>
          <a:ext cx="607885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9" name="Formula" r:id="rId9" imgW="3752640" imgH="177480" progId="Equation.Ribbit">
                  <p:embed/>
                </p:oleObj>
              </mc:Choice>
              <mc:Fallback>
                <p:oleObj name="Formula" r:id="rId9" imgW="3752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018" y="1844872"/>
                        <a:ext cx="607885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89536"/>
              </p:ext>
            </p:extLst>
          </p:nvPr>
        </p:nvGraphicFramePr>
        <p:xfrm>
          <a:off x="1137032" y="4895874"/>
          <a:ext cx="6530973" cy="30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0" name="Formula" r:id="rId11" imgW="3752640" imgH="177840" progId="Equation.Ribbit">
                  <p:embed/>
                </p:oleObj>
              </mc:Choice>
              <mc:Fallback>
                <p:oleObj name="Formula" r:id="rId11" imgW="37526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7032" y="4895874"/>
                        <a:ext cx="6530973" cy="30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9780"/>
              </p:ext>
            </p:extLst>
          </p:nvPr>
        </p:nvGraphicFramePr>
        <p:xfrm>
          <a:off x="6523844" y="1583275"/>
          <a:ext cx="1509204" cy="26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1" name="Formula" r:id="rId13" imgW="674640" imgH="117360" progId="Equation.Ribbit">
                  <p:embed/>
                </p:oleObj>
              </mc:Choice>
              <mc:Fallback>
                <p:oleObj name="Formula" r:id="rId13" imgW="67464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3844" y="1583275"/>
                        <a:ext cx="1509204" cy="26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32529"/>
              </p:ext>
            </p:extLst>
          </p:nvPr>
        </p:nvGraphicFramePr>
        <p:xfrm>
          <a:off x="1770760" y="2227209"/>
          <a:ext cx="1938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2" name="Formula" r:id="rId15" imgW="1197360" imgH="177480" progId="Equation.Ribbit">
                  <p:embed/>
                </p:oleObj>
              </mc:Choice>
              <mc:Fallback>
                <p:oleObj name="Formula" r:id="rId15" imgW="1197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0760" y="2227209"/>
                        <a:ext cx="1938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35764"/>
              </p:ext>
            </p:extLst>
          </p:nvPr>
        </p:nvGraphicFramePr>
        <p:xfrm>
          <a:off x="6191176" y="2256568"/>
          <a:ext cx="1158207" cy="2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3" name="Formula" r:id="rId17" imgW="578160" imgH="119520" progId="Equation.Ribbit">
                  <p:embed/>
                </p:oleObj>
              </mc:Choice>
              <mc:Fallback>
                <p:oleObj name="Formula" r:id="rId17" imgW="57816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1176" y="2256568"/>
                        <a:ext cx="1158207" cy="23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86019"/>
              </p:ext>
            </p:extLst>
          </p:nvPr>
        </p:nvGraphicFramePr>
        <p:xfrm>
          <a:off x="3861217" y="2557626"/>
          <a:ext cx="253947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4" name="Formula" r:id="rId19" imgW="137880" imgH="117360" progId="Equation.Ribbit">
                  <p:embed/>
                </p:oleObj>
              </mc:Choice>
              <mc:Fallback>
                <p:oleObj name="Formula" r:id="rId19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61217" y="2557626"/>
                        <a:ext cx="253947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46099"/>
              </p:ext>
            </p:extLst>
          </p:nvPr>
        </p:nvGraphicFramePr>
        <p:xfrm>
          <a:off x="5456238" y="2557626"/>
          <a:ext cx="2203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5" name="Formula" r:id="rId21" imgW="160200" imgH="157680" progId="Equation.Ribbit">
                  <p:embed/>
                </p:oleObj>
              </mc:Choice>
              <mc:Fallback>
                <p:oleObj name="Formula" r:id="rId21" imgW="16020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6238" y="2557626"/>
                        <a:ext cx="220362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20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</a:t>
            </a:r>
            <a:r>
              <a:rPr lang="en-US" altLang="zh-CN" dirty="0" smtClean="0"/>
              <a:t> –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854576"/>
          </a:xfrm>
        </p:spPr>
        <p:txBody>
          <a:bodyPr/>
          <a:lstStyle/>
          <a:p>
            <a:r>
              <a:rPr altLang="en-US" dirty="0" smtClean="0"/>
              <a:t>聚类结果：</a:t>
            </a:r>
            <a:endParaRPr lang="en-US" altLang="en-US" dirty="0"/>
          </a:p>
        </p:txBody>
      </p:sp>
      <p:pic>
        <p:nvPicPr>
          <p:cNvPr id="72706" name="Picture 2" descr="G:\Users\lamda\Desktop\figures\kmeans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1071" y="1524000"/>
            <a:ext cx="5502728" cy="46737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3"/>
            <a:ext cx="8616950" cy="2093997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学习向量量化（</a:t>
            </a:r>
            <a:r>
              <a:rPr kumimoji="0" lang="en-US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earning Vector Quantization, LVQ</a:t>
            </a: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）</a:t>
            </a:r>
            <a:endParaRPr lang="en-US" altLang="zh-CN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lang="en-US" altLang="zh-CN" sz="2200" dirty="0">
                <a:latin typeface="Verdana" panose="020B06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200" dirty="0" smtClean="0">
                <a:latin typeface="Verdana" panose="020B0604030504040204" pitchFamily="34" charset="0"/>
                <a:ea typeface="幼圆" panose="02010509060101010101" pitchFamily="49" charset="-122"/>
              </a:rPr>
              <a:t>   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与一般聚类算法不同的是，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LVQ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假设数据样本带有类别标记，学习过程中利用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样本的这些监督信息来辅助</a:t>
            </a:r>
            <a:r>
              <a:rPr lang="zh-CN" altLang="en-US" sz="2000" dirty="0">
                <a:latin typeface="Verdana" panose="020B0604030504040204" pitchFamily="34" charset="0"/>
                <a:ea typeface="幼圆" panose="02010509060101010101" pitchFamily="49" charset="-122"/>
              </a:rPr>
              <a:t>聚类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defRPr/>
            </a:pPr>
            <a:r>
              <a:rPr lang="en-US" altLang="zh-CN" sz="2000" dirty="0">
                <a:latin typeface="Verdana" panose="020B060403050404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   </a:t>
            </a:r>
            <a:r>
              <a:rPr lang="zh-CN" altLang="en-US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给定样本集</a:t>
            </a:r>
            <a:r>
              <a:rPr lang="en-US" altLang="zh-CN" sz="2000" dirty="0" smtClean="0">
                <a:latin typeface="Verdana" panose="020B0604030504040204" pitchFamily="34" charset="0"/>
                <a:ea typeface="幼圆" panose="02010509060101010101" pitchFamily="49" charset="-122"/>
              </a:rPr>
              <a:t>					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LVQ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的目标是学得一组</a:t>
            </a:r>
            <a:r>
              <a:rPr kumimoji="0" lang="zh-CN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维原型向量</a:t>
            </a:r>
            <a:r>
              <a:rPr kumimoji="0" lang="zh-CN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                  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，每个原型向量代表一个聚类簇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685800" marR="0" lvl="1" indent="-3600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23A91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13360"/>
              </p:ext>
            </p:extLst>
          </p:nvPr>
        </p:nvGraphicFramePr>
        <p:xfrm>
          <a:off x="2248271" y="2599479"/>
          <a:ext cx="3908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8" name="Formula" r:id="rId3" imgW="2413080" imgH="177480" progId="Equation.Ribbit">
                  <p:embed/>
                </p:oleObj>
              </mc:Choice>
              <mc:Fallback>
                <p:oleObj name="Formula" r:id="rId3" imgW="24130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271" y="2599479"/>
                        <a:ext cx="39084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48145"/>
              </p:ext>
            </p:extLst>
          </p:nvPr>
        </p:nvGraphicFramePr>
        <p:xfrm>
          <a:off x="2335640" y="2888404"/>
          <a:ext cx="15762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Formula" r:id="rId5" imgW="972360" imgH="177480" progId="Equation.Ribbit">
                  <p:embed/>
                </p:oleObj>
              </mc:Choice>
              <mc:Fallback>
                <p:oleObj name="Formula" r:id="rId5" imgW="972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640" y="2888404"/>
                        <a:ext cx="15762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69135"/>
              </p:ext>
            </p:extLst>
          </p:nvPr>
        </p:nvGraphicFramePr>
        <p:xfrm>
          <a:off x="789862" y="2929780"/>
          <a:ext cx="19824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0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862" y="2929780"/>
                        <a:ext cx="19824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聚类任务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性能度量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距离计算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原型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latin typeface="+mn-ea"/>
              <a:ea typeface="+mn-ea"/>
            </a:endParaRPr>
          </a:p>
          <a:p>
            <a:r>
              <a:rPr altLang="en-US" sz="2800" dirty="0" smtClean="0">
                <a:latin typeface="+mn-ea"/>
                <a:ea typeface="+mn-ea"/>
              </a:rPr>
              <a:t> 密度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latin typeface="+mn-ea"/>
              <a:ea typeface="+mn-ea"/>
            </a:endParaRPr>
          </a:p>
          <a:p>
            <a:r>
              <a:rPr lang="en-US" altLang="zh-CN" sz="2800" dirty="0">
                <a:latin typeface="+mn-ea"/>
                <a:ea typeface="+mn-ea"/>
              </a:rPr>
              <a:t> </a:t>
            </a:r>
            <a:r>
              <a:rPr sz="2800" dirty="0" smtClean="0">
                <a:latin typeface="+mn-ea"/>
                <a:ea typeface="+mn-ea"/>
              </a:rPr>
              <a:t>层次聚类</a:t>
            </a:r>
            <a:endParaRPr lang="zh-CN" altLang="en-US" sz="2800" dirty="0"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indent="-360000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/>
            </a:pPr>
            <a:r>
              <a:rPr lang="zh-CN" altLang="en-US" sz="2200" dirty="0" smtClean="0">
                <a:latin typeface="Verdana" panose="020B0604030504040204" pitchFamily="34" charset="0"/>
                <a:ea typeface="幼圆" panose="02010509060101010101" pitchFamily="49" charset="-122"/>
              </a:rPr>
              <a:t>算法</a:t>
            </a:r>
            <a:r>
              <a:rPr lang="zh-CN" altLang="en-US" sz="2200" dirty="0">
                <a:latin typeface="Verdana" panose="020B0604030504040204" pitchFamily="34" charset="0"/>
                <a:ea typeface="幼圆" panose="02010509060101010101" pitchFamily="49" charset="-122"/>
              </a:rPr>
              <a:t>伪代码：</a:t>
            </a:r>
          </a:p>
        </p:txBody>
      </p:sp>
      <p:pic>
        <p:nvPicPr>
          <p:cNvPr id="55299" name="Picture 3" descr="G:\Users\lamda\Desktop\figures\LVQ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9764" y="1808162"/>
            <a:ext cx="6027821" cy="4352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201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学习向量量化</a:t>
            </a:r>
            <a:endParaRPr lang="zh-CN" altLang="en-US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>
          <a:xfrm>
            <a:off x="412750" y="1419224"/>
            <a:ext cx="8616950" cy="89217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聚类效果：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pic>
        <p:nvPicPr>
          <p:cNvPr id="73730" name="Picture 2" descr="G:\Users\lamda\Desktop\figures\LVQ_fi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1468660"/>
            <a:ext cx="5537200" cy="4690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 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与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/>
              <a:t>均值、</a:t>
            </a:r>
            <a:r>
              <a:rPr lang="en-US" altLang="zh-CN" dirty="0" smtClean="0"/>
              <a:t>LVQ</a:t>
            </a:r>
            <a:r>
              <a:rPr lang="zh-CN" altLang="en-US" dirty="0" smtClean="0"/>
              <a:t>用原型向量来刻画聚类结构不同，高斯混合聚类 （</a:t>
            </a:r>
            <a:r>
              <a:rPr lang="en-US" altLang="zh-CN" dirty="0" smtClean="0"/>
              <a:t>Mixture-of-Gaussian</a:t>
            </a:r>
            <a:r>
              <a:rPr lang="zh-CN" altLang="en-US" dirty="0" smtClean="0"/>
              <a:t>）采用概率模型来表达聚类原型：</a:t>
            </a:r>
          </a:p>
          <a:p>
            <a:r>
              <a:rPr lang="zh-CN" altLang="en-US" dirty="0" smtClean="0"/>
              <a:t>多元高斯分布的定义</a:t>
            </a:r>
          </a:p>
          <a:p>
            <a:pPr marL="0" indent="0">
              <a:buNone/>
            </a:pPr>
            <a:r>
              <a:rPr lang="zh-CN" altLang="en-US" dirty="0" smtClean="0"/>
              <a:t>    对   维样本空间中</a:t>
            </a:r>
            <a:r>
              <a:rPr lang="zh-CN" altLang="en-US" dirty="0"/>
              <a:t>的</a:t>
            </a:r>
            <a:r>
              <a:rPr lang="zh-CN" altLang="en-US" dirty="0" smtClean="0"/>
              <a:t>随机向量   ，若   服从</a:t>
            </a:r>
            <a:r>
              <a:rPr lang="zh-CN" altLang="en-US" dirty="0"/>
              <a:t>高斯分布，其概率密度函数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  <a:endParaRPr lang="zh-CN" altLang="en-US" dirty="0" smtClean="0"/>
          </a:p>
          <a:p>
            <a:pPr marL="0" indent="0">
              <a:buNone/>
            </a:pPr>
            <a:r>
              <a:rPr lang="zh-CN" altLang="en-US" dirty="0" smtClean="0"/>
              <a:t>    其中   是   维均值向量，</a:t>
            </a:r>
            <a:r>
              <a:rPr lang="en-US" altLang="zh-CN" dirty="0"/>
              <a:t> </a:t>
            </a:r>
            <a:r>
              <a:rPr lang="zh-CN" altLang="en-US" dirty="0" smtClean="0"/>
              <a:t>是         的协方差矩阵。也可将概率密度函数记作          。  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44870"/>
              </p:ext>
            </p:extLst>
          </p:nvPr>
        </p:nvGraphicFramePr>
        <p:xfrm>
          <a:off x="3065592" y="3445197"/>
          <a:ext cx="3466704" cy="49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6" name="Formula" r:id="rId3" imgW="2122560" imgH="299880" progId="Equation.Ribbit">
                  <p:embed/>
                </p:oleObj>
              </mc:Choice>
              <mc:Fallback>
                <p:oleObj name="Formula" r:id="rId3" imgW="2122560" imgH="299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592" y="3445197"/>
                        <a:ext cx="3466704" cy="49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86448"/>
              </p:ext>
            </p:extLst>
          </p:nvPr>
        </p:nvGraphicFramePr>
        <p:xfrm>
          <a:off x="1398196" y="4129254"/>
          <a:ext cx="1948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7" name="Formula" r:id="rId5" imgW="92520" imgH="119520" progId="Equation.Ribbit">
                  <p:embed/>
                </p:oleObj>
              </mc:Choice>
              <mc:Fallback>
                <p:oleObj name="Formula" r:id="rId5" imgW="9252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8196" y="4129254"/>
                        <a:ext cx="1948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90748"/>
              </p:ext>
            </p:extLst>
          </p:nvPr>
        </p:nvGraphicFramePr>
        <p:xfrm>
          <a:off x="1065789" y="2945929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8" name="Formula" r:id="rId7" imgW="93240" imgH="118440" progId="Equation.Ribbit">
                  <p:embed/>
                </p:oleObj>
              </mc:Choice>
              <mc:Fallback>
                <p:oleObj name="Formula" r:id="rId7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789" y="2945929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80463"/>
              </p:ext>
            </p:extLst>
          </p:nvPr>
        </p:nvGraphicFramePr>
        <p:xfrm>
          <a:off x="3758038" y="4120418"/>
          <a:ext cx="168866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9" name="Formula" r:id="rId9" imgW="103320" imgH="154440" progId="Equation.Ribbit">
                  <p:embed/>
                </p:oleObj>
              </mc:Choice>
              <mc:Fallback>
                <p:oleObj name="Formula" r:id="rId9" imgW="10332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8038" y="4120418"/>
                        <a:ext cx="168866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9310"/>
              </p:ext>
            </p:extLst>
          </p:nvPr>
        </p:nvGraphicFramePr>
        <p:xfrm>
          <a:off x="4244139" y="4098224"/>
          <a:ext cx="812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0" name="Formula" r:id="rId11" imgW="367560" imgH="114120" progId="Equation.Ribbit">
                  <p:embed/>
                </p:oleObj>
              </mc:Choice>
              <mc:Fallback>
                <p:oleObj name="Formula" r:id="rId11" imgW="367560" imgH="114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4139" y="4098224"/>
                        <a:ext cx="812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7652"/>
              </p:ext>
            </p:extLst>
          </p:nvPr>
        </p:nvGraphicFramePr>
        <p:xfrm>
          <a:off x="1495635" y="4414403"/>
          <a:ext cx="88473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1" name="Formula" r:id="rId13" imgW="582840" imgH="177480" progId="Equation.Ribbit">
                  <p:embed/>
                </p:oleObj>
              </mc:Choice>
              <mc:Fallback>
                <p:oleObj name="Formula" r:id="rId13" imgW="5828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5635" y="4414403"/>
                        <a:ext cx="88473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54816"/>
              </p:ext>
            </p:extLst>
          </p:nvPr>
        </p:nvGraphicFramePr>
        <p:xfrm>
          <a:off x="4435132" y="2975565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2" name="Formula" r:id="rId15" imgW="86400" imgH="118440" progId="Equation.Ribbit">
                  <p:embed/>
                </p:oleObj>
              </mc:Choice>
              <mc:Fallback>
                <p:oleObj name="Formula" r:id="rId15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5132" y="2975565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99400"/>
              </p:ext>
            </p:extLst>
          </p:nvPr>
        </p:nvGraphicFramePr>
        <p:xfrm>
          <a:off x="5296831" y="2974140"/>
          <a:ext cx="194399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3" name="Formula" r:id="rId17" imgW="86400" imgH="118440" progId="Equation.Ribbit">
                  <p:embed/>
                </p:oleObj>
              </mc:Choice>
              <mc:Fallback>
                <p:oleObj name="Formula" r:id="rId17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6831" y="2974140"/>
                        <a:ext cx="194399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46758"/>
              </p:ext>
            </p:extLst>
          </p:nvPr>
        </p:nvGraphicFramePr>
        <p:xfrm>
          <a:off x="1918944" y="4115277"/>
          <a:ext cx="2124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4" name="Formula" r:id="rId18" imgW="93240" imgH="118440" progId="Equation.Ribbit">
                  <p:embed/>
                </p:oleObj>
              </mc:Choice>
              <mc:Fallback>
                <p:oleObj name="Formula" r:id="rId18" imgW="932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8944" y="4115277"/>
                        <a:ext cx="2124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56603" y="939801"/>
            <a:ext cx="8883650" cy="496553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高斯混合分布的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</a:t>
            </a:r>
            <a:endParaRPr lang="en-US" altLang="zh-CN" dirty="0" smtClean="0">
              <a:ea typeface="Cambria Math" panose="02040503050406030204" pitchFamily="18" charset="0"/>
            </a:endParaRPr>
          </a:p>
          <a:p>
            <a:pPr marL="0" indent="0">
              <a:buNone/>
            </a:pP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该分布由   个混合分布组成，每个分布对应一个高斯分布。其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与    是第  个高斯混合成分的参数。而        为相应的“混合系数”，     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6122"/>
              </p:ext>
            </p:extLst>
          </p:nvPr>
        </p:nvGraphicFramePr>
        <p:xfrm>
          <a:off x="3488326" y="1816916"/>
          <a:ext cx="2620204" cy="73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7" name="Formula" r:id="rId3" imgW="1646640" imgH="462960" progId="Equation.Ribbit">
                  <p:embed/>
                </p:oleObj>
              </mc:Choice>
              <mc:Fallback>
                <p:oleObj name="Formula" r:id="rId3" imgW="1646640" imgH="462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326" y="1816916"/>
                        <a:ext cx="2620204" cy="73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1672"/>
              </p:ext>
            </p:extLst>
          </p:nvPr>
        </p:nvGraphicFramePr>
        <p:xfrm>
          <a:off x="5566177" y="3166007"/>
          <a:ext cx="736107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8" name="Formula" r:id="rId5" imgW="411480" imgH="151560" progId="Equation.Ribbit">
                  <p:embed/>
                </p:oleObj>
              </mc:Choice>
              <mc:Fallback>
                <p:oleObj name="Formula" r:id="rId5" imgW="411480" imgH="151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6177" y="3166007"/>
                        <a:ext cx="736107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44710"/>
              </p:ext>
            </p:extLst>
          </p:nvPr>
        </p:nvGraphicFramePr>
        <p:xfrm>
          <a:off x="2054890" y="2743646"/>
          <a:ext cx="136363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9" name="Formula" r:id="rId7" imgW="79920" imgH="157680" progId="Equation.Ribbit">
                  <p:embed/>
                </p:oleObj>
              </mc:Choice>
              <mc:Fallback>
                <p:oleObj name="Formula" r:id="rId7" imgW="7992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890" y="2743646"/>
                        <a:ext cx="136363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30180"/>
              </p:ext>
            </p:extLst>
          </p:nvPr>
        </p:nvGraphicFramePr>
        <p:xfrm>
          <a:off x="414500" y="3154377"/>
          <a:ext cx="2916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0" name="Formula" r:id="rId9" imgW="129240" imgH="119520" progId="Equation.Ribbit">
                  <p:embed/>
                </p:oleObj>
              </mc:Choice>
              <mc:Fallback>
                <p:oleObj name="Formula" r:id="rId9" imgW="129240" imgH="119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500" y="3154377"/>
                        <a:ext cx="2916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32144"/>
              </p:ext>
            </p:extLst>
          </p:nvPr>
        </p:nvGraphicFramePr>
        <p:xfrm>
          <a:off x="1070126" y="3161758"/>
          <a:ext cx="250715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1" name="Formula" r:id="rId11" imgW="144000" imgH="155160" progId="Equation.Ribbit">
                  <p:embed/>
                </p:oleObj>
              </mc:Choice>
              <mc:Fallback>
                <p:oleObj name="Formula" r:id="rId11" imgW="14400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0126" y="3161758"/>
                        <a:ext cx="250715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9520"/>
              </p:ext>
            </p:extLst>
          </p:nvPr>
        </p:nvGraphicFramePr>
        <p:xfrm>
          <a:off x="5668963" y="4987925"/>
          <a:ext cx="50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2" name="Formula" r:id="rId13" imgW="51480" imgH="151920" progId="Equation.Ribbit">
                  <p:embed/>
                </p:oleObj>
              </mc:Choice>
              <mc:Fallback>
                <p:oleObj name="Formula" r:id="rId13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8963" y="4987925"/>
                        <a:ext cx="50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81630"/>
              </p:ext>
            </p:extLst>
          </p:nvPr>
        </p:nvGraphicFramePr>
        <p:xfrm>
          <a:off x="1193413" y="3490408"/>
          <a:ext cx="99962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3" name="Formula" r:id="rId15" imgW="769320" imgH="208080" progId="Equation.Ribbit">
                  <p:embed/>
                </p:oleObj>
              </mc:Choice>
              <mc:Fallback>
                <p:oleObj name="Formula" r:id="rId15" imgW="76932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3413" y="3490408"/>
                        <a:ext cx="99962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7741"/>
              </p:ext>
            </p:extLst>
          </p:nvPr>
        </p:nvGraphicFramePr>
        <p:xfrm>
          <a:off x="2046633" y="318438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4" name="Formula" r:id="rId17" imgW="51480" imgH="151920" progId="Equation.Ribbit">
                  <p:embed/>
                </p:oleObj>
              </mc:Choice>
              <mc:Fallback>
                <p:oleObj name="Formula" r:id="rId17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6633" y="318438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68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假设样本的生成过程由高斯混合分布给出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首先，根据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           定义的先验分布选择高斯混合成分，其中    为选择第  个混合成分的概率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然后，根据被选择的混合成分的概率密度函数进行采样，从而生成相应的样本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  <a:r>
                  <a:rPr lang="zh-CN" altLang="en-US" dirty="0" smtClean="0"/>
                  <a:t>  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603" y="939801"/>
                <a:ext cx="8883650" cy="4965534"/>
              </a:xfrm>
              <a:blipFill rotWithShape="0">
                <a:blip r:embed="rId3"/>
                <a:stretch>
                  <a:fillRect l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20017"/>
              </p:ext>
            </p:extLst>
          </p:nvPr>
        </p:nvGraphicFramePr>
        <p:xfrm>
          <a:off x="2558290" y="2176354"/>
          <a:ext cx="90000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Formula" r:id="rId4" imgW="51480" imgH="151920" progId="Equation.Ribbit">
                  <p:embed/>
                </p:oleObj>
              </mc:Choice>
              <mc:Fallback>
                <p:oleObj name="Formula" r:id="rId4" imgW="51480" imgH="151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8290" y="2176354"/>
                        <a:ext cx="90000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83996"/>
              </p:ext>
            </p:extLst>
          </p:nvPr>
        </p:nvGraphicFramePr>
        <p:xfrm>
          <a:off x="1028626" y="2175300"/>
          <a:ext cx="306486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Formula" r:id="rId6" imgW="133200" imgH="118080" progId="Equation.Ribbit">
                  <p:embed/>
                </p:oleObj>
              </mc:Choice>
              <mc:Fallback>
                <p:oleObj name="Formula" r:id="rId6" imgW="13320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8626" y="2175300"/>
                        <a:ext cx="306486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97015"/>
              </p:ext>
            </p:extLst>
          </p:nvPr>
        </p:nvGraphicFramePr>
        <p:xfrm>
          <a:off x="2408222" y="1857689"/>
          <a:ext cx="2050541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Formula" r:id="rId8" imgW="891720" imgH="117360" progId="Equation.Ribbit">
                  <p:embed/>
                </p:oleObj>
              </mc:Choice>
              <mc:Fallback>
                <p:oleObj name="Formula" r:id="rId8" imgW="89172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8222" y="1857689"/>
                        <a:ext cx="2050541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型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zh-CN" altLang="en-US" dirty="0" smtClean="0"/>
              <a:t>模型求解：</a:t>
            </a:r>
            <a:r>
              <a:rPr altLang="en-US" dirty="0" smtClean="0"/>
              <a:t>最大化（对数）似然</a:t>
            </a:r>
            <a:endParaRPr lang="zh-CN" altLang="en-US" dirty="0"/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692150" y="43656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825709" y="5108585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80194"/>
              </p:ext>
            </p:extLst>
          </p:nvPr>
        </p:nvGraphicFramePr>
        <p:xfrm>
          <a:off x="2446797" y="2045224"/>
          <a:ext cx="3244701" cy="9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0" name="Formula" r:id="rId3" imgW="1675080" imgH="481680" progId="Equation.Ribbit">
                  <p:embed/>
                </p:oleObj>
              </mc:Choice>
              <mc:Fallback>
                <p:oleObj name="Formula" r:id="rId3" imgW="167508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797" y="2045224"/>
                        <a:ext cx="3244701" cy="93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51"/>
              </p:ext>
            </p:extLst>
          </p:nvPr>
        </p:nvGraphicFramePr>
        <p:xfrm>
          <a:off x="3357398" y="3085812"/>
          <a:ext cx="3641841" cy="8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1" name="Formula" r:id="rId5" imgW="1999800" imgH="481680" progId="Equation.Ribbit">
                  <p:embed/>
                </p:oleObj>
              </mc:Choice>
              <mc:Fallback>
                <p:oleObj name="Formula" r:id="rId5" imgW="1999800" imgH="481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398" y="3085812"/>
                        <a:ext cx="3641841" cy="8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37852"/>
              </p:ext>
            </p:extLst>
          </p:nvPr>
        </p:nvGraphicFramePr>
        <p:xfrm>
          <a:off x="1500068" y="4874144"/>
          <a:ext cx="1761306" cy="8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2" name="Formula" r:id="rId7" imgW="827640" imgH="383760" progId="Equation.Ribbit">
                  <p:embed/>
                </p:oleObj>
              </mc:Choice>
              <mc:Fallback>
                <p:oleObj name="Formula" r:id="rId7" imgW="827640" imgH="38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068" y="4874144"/>
                        <a:ext cx="1761306" cy="81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96478"/>
              </p:ext>
            </p:extLst>
          </p:nvPr>
        </p:nvGraphicFramePr>
        <p:xfrm>
          <a:off x="5494944" y="4812646"/>
          <a:ext cx="2273182" cy="9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3" name="Formula" r:id="rId9" imgW="1043640" imgH="432360" progId="Equation.Ribbit">
                  <p:embed/>
                </p:oleObj>
              </mc:Choice>
              <mc:Fallback>
                <p:oleObj name="Formula" r:id="rId9" imgW="1043640" imgH="432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4944" y="4812646"/>
                        <a:ext cx="2273182" cy="94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模型求解（续）</a:t>
            </a:r>
            <a:endParaRPr lang="zh-CN" altLang="en-US" dirty="0"/>
          </a:p>
        </p:txBody>
      </p:sp>
      <p:sp>
        <p:nvSpPr>
          <p:cNvPr id="9" name="内容占位符 4"/>
          <p:cNvSpPr txBox="1">
            <a:spLocks/>
          </p:cNvSpPr>
          <p:nvPr/>
        </p:nvSpPr>
        <p:spPr>
          <a:xfrm>
            <a:off x="527050" y="1762124"/>
            <a:ext cx="8616950" cy="57542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/>
          <a:p>
            <a:pPr marL="228600" marR="0" lvl="0" indent="-3600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tx2"/>
              </a:buClr>
              <a:buSzPct val="100000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令：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717800" y="3175000"/>
            <a:ext cx="1104900" cy="3048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17860"/>
              </p:ext>
            </p:extLst>
          </p:nvPr>
        </p:nvGraphicFramePr>
        <p:xfrm>
          <a:off x="910681" y="2979933"/>
          <a:ext cx="1489569" cy="66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5" name="Formula" r:id="rId3" imgW="827640" imgH="369360" progId="Equation.Ribbit">
                  <p:embed/>
                </p:oleObj>
              </mc:Choice>
              <mc:Fallback>
                <p:oleObj name="Formula" r:id="rId3" imgW="827640" imgH="369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681" y="2979933"/>
                        <a:ext cx="1489569" cy="66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96198"/>
              </p:ext>
            </p:extLst>
          </p:nvPr>
        </p:nvGraphicFramePr>
        <p:xfrm>
          <a:off x="4140250" y="2861878"/>
          <a:ext cx="4570883" cy="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6" name="Formula" r:id="rId5" imgW="2150640" imgH="438120" progId="Equation.Ribbit">
                  <p:embed/>
                </p:oleObj>
              </mc:Choice>
              <mc:Fallback>
                <p:oleObj name="Formula" r:id="rId5" imgW="2150640" imgH="4381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50" y="2861878"/>
                        <a:ext cx="4570883" cy="93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算法伪代码：</a:t>
            </a:r>
            <a:endParaRPr lang="zh-CN" altLang="en-US" dirty="0"/>
          </a:p>
        </p:txBody>
      </p:sp>
      <p:pic>
        <p:nvPicPr>
          <p:cNvPr id="58371" name="Picture 3" descr="G:\Users\lamda\Desktop\figures\GMM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2327" y="1091371"/>
            <a:ext cx="5591629" cy="50876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聚类效果：</a:t>
            </a:r>
            <a:endParaRPr lang="zh-CN" altLang="en-US" dirty="0"/>
          </a:p>
        </p:txBody>
      </p:sp>
      <p:pic>
        <p:nvPicPr>
          <p:cNvPr id="75778" name="Picture 2" descr="G:\Users\lamda\Desktop\figures\GMM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6600" y="1165240"/>
            <a:ext cx="5930900" cy="50704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密度聚类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聚类任务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883650" cy="5061787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密度聚类的定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密度聚类也称为“基于密度的聚类” </a:t>
            </a:r>
            <a:r>
              <a:rPr lang="en-US" altLang="zh-CN" dirty="0" smtClean="0"/>
              <a:t>(density-based clustering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此类算法假设聚类结构能通过样本分布的紧密程度来确定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通常情况下，密度聚类算法从样本密度的角度来考察样本之间的可连接性，并基于可连接样本不断扩展聚类簇来获得最终的聚类结果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接下来介绍</a:t>
            </a:r>
            <a:r>
              <a:rPr lang="en-US" altLang="zh-CN" dirty="0" smtClean="0"/>
              <a:t>DBSCAN</a:t>
            </a:r>
            <a:r>
              <a:rPr lang="zh-CN" altLang="en-US" dirty="0"/>
              <a:t>这</a:t>
            </a:r>
            <a:r>
              <a:rPr lang="zh-CN" altLang="en-US" dirty="0" smtClean="0"/>
              <a:t>一密度聚类算法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498157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BSCAN</a:t>
            </a:r>
            <a:r>
              <a:rPr dirty="0" smtClean="0"/>
              <a:t>算法：基于一组“邻域”参数                 来刻画样本分布的紧密程度。</a:t>
            </a:r>
            <a:endParaRPr lang="en-US" dirty="0" smtClean="0"/>
          </a:p>
          <a:p>
            <a:r>
              <a:rPr altLang="en-US" dirty="0" smtClean="0"/>
              <a:t>基本概念：</a:t>
            </a:r>
            <a:endParaRPr lang="en-US" altLang="en-US" dirty="0" smtClean="0"/>
          </a:p>
          <a:p>
            <a:pPr lvl="1"/>
            <a:r>
              <a:rPr lang="zh-CN" altLang="en-US" dirty="0" smtClean="0"/>
              <a:t>   邻域：对样本           ，其   邻域包含样本集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中与    的距离不大于    的样本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核心对象：若样本    的   邻域至少包含</a:t>
            </a:r>
            <a:r>
              <a:rPr lang="en-US" altLang="zh-CN" sz="1800" dirty="0" err="1" smtClean="0"/>
              <a:t>MinPts</a:t>
            </a:r>
            <a:r>
              <a:rPr lang="zh-CN" altLang="en-US" dirty="0" smtClean="0"/>
              <a:t>个样本，则该样本点为一个核心对象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度直达：若样本     位于样本   的   邻域中，且   是一个核心对象，则称样本    由    密度直达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度可达：对样本   与    ，若存在样本序列                    ，其中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                          </a:t>
            </a:r>
            <a:r>
              <a:rPr lang="zh-CN" altLang="en-US" dirty="0" smtClean="0"/>
              <a:t>且       由    密度直达，则该两样本密度可达； </a:t>
            </a:r>
            <a:r>
              <a:rPr lang="en-US" altLang="zh-CN" dirty="0" smtClean="0"/>
              <a:t>     </a:t>
            </a:r>
          </a:p>
          <a:p>
            <a:pPr lvl="1"/>
            <a:r>
              <a:rPr lang="zh-CN" altLang="en-US" dirty="0" smtClean="0"/>
              <a:t>密度相连：对样本    与    ，若存在样本    使得两样本均由    密度可达，则称该两样本密度相连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620750" y="1340712"/>
          <a:ext cx="1449873" cy="3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0" name="Formula" r:id="rId3" imgW="764640" imgH="177480" progId="Equation.Ribbit">
                  <p:embed/>
                </p:oleObj>
              </mc:Choice>
              <mc:Fallback>
                <p:oleObj name="Formula" r:id="rId3" imgW="764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750" y="1340712"/>
                        <a:ext cx="1449873" cy="3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1047810" y="243875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1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810" y="243875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6409789" y="2421192"/>
          <a:ext cx="227909" cy="2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2" name="Formula" r:id="rId7" imgW="125640" imgH="154440" progId="Equation.Ribbit">
                  <p:embed/>
                </p:oleObj>
              </mc:Choice>
              <mc:Fallback>
                <p:oleObj name="Formula" r:id="rId7" imgW="125640" imgH="154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9789" y="2421192"/>
                        <a:ext cx="227909" cy="28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854585" y="2413418"/>
          <a:ext cx="903821" cy="33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3" name="Formula" r:id="rId9" imgW="454320" imgH="167760" progId="Equation.Ribbit">
                  <p:embed/>
                </p:oleObj>
              </mc:Choice>
              <mc:Fallback>
                <p:oleObj name="Formula" r:id="rId9" imgW="454320" imgH="167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4585" y="2413418"/>
                        <a:ext cx="903821" cy="33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7256056" y="243875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4" name="Formula" r:id="rId11" imgW="134640" imgH="130680" progId="Equation.Ribbit">
                  <p:embed/>
                </p:oleObj>
              </mc:Choice>
              <mc:Fallback>
                <p:oleObj name="Formula" r:id="rId11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6056" y="243875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4526961" y="3676713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5" name="Formula" r:id="rId13" imgW="125280" imgH="118080" progId="Equation.Ribbit">
                  <p:embed/>
                </p:oleObj>
              </mc:Choice>
              <mc:Fallback>
                <p:oleObj name="Formula" r:id="rId1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6961" y="3676713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6001198" y="4259076"/>
          <a:ext cx="17367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6" name="Formula" r:id="rId15" imgW="851760" imgH="117360" progId="Equation.Ribbit">
                  <p:embed/>
                </p:oleObj>
              </mc:Choice>
              <mc:Fallback>
                <p:oleObj name="Formula" r:id="rId15" imgW="8517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1198" y="4259076"/>
                        <a:ext cx="173672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982382" y="4636294"/>
          <a:ext cx="207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7" name="Formula" r:id="rId17" imgW="1018800" imgH="130680" progId="Equation.Ribbit">
                  <p:embed/>
                </p:oleObj>
              </mc:Choice>
              <mc:Fallback>
                <p:oleObj name="Formula" r:id="rId17" imgW="101880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2382" y="4636294"/>
                        <a:ext cx="20764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474675" y="4647395"/>
          <a:ext cx="5238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8" name="Formula" r:id="rId19" imgW="257760" imgH="130320" progId="Equation.Ribbit">
                  <p:embed/>
                </p:oleObj>
              </mc:Choice>
              <mc:Fallback>
                <p:oleObj name="Formula" r:id="rId19" imgW="257760" imgH="130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74675" y="4647395"/>
                        <a:ext cx="5238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4335462" y="4648993"/>
          <a:ext cx="2524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9" name="Formula" r:id="rId21" imgW="124560" imgH="117360" progId="Equation.Ribbit">
                  <p:embed/>
                </p:oleObj>
              </mc:Choice>
              <mc:Fallback>
                <p:oleObj name="Formula" r:id="rId21" imgW="12456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5462" y="4648993"/>
                        <a:ext cx="2524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571213" y="4962002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0" name="Formula" r:id="rId23" imgW="146520" imgH="118080" progId="Equation.Ribbit">
                  <p:embed/>
                </p:oleObj>
              </mc:Choice>
              <mc:Fallback>
                <p:oleObj name="Formula" r:id="rId23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71213" y="4962002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4346104" y="2438751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1" name="Formula" r:id="rId25" imgW="61200" imgH="117360" progId="Equation.Ribbit">
                  <p:embed/>
                </p:oleObj>
              </mc:Choice>
              <mc:Fallback>
                <p:oleObj name="Formula" r:id="rId2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6104" y="2438751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3711129" y="3085895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2" name="Formula" r:id="rId26" imgW="61200" imgH="117360" progId="Equation.Ribbit">
                  <p:embed/>
                </p:oleObj>
              </mc:Choice>
              <mc:Fallback>
                <p:oleObj name="Formula" r:id="rId26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129" y="3085895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3103563" y="3062156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3" name="Formula" r:id="rId27" imgW="134640" imgH="130680" progId="Equation.Ribbit">
                  <p:embed/>
                </p:oleObj>
              </mc:Choice>
              <mc:Fallback>
                <p:oleObj name="Formula" r:id="rId27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3563" y="3062156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3121946" y="365238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4" name="Formula" r:id="rId28" imgW="134640" imgH="130680" progId="Equation.Ribbit">
                  <p:embed/>
                </p:oleObj>
              </mc:Choice>
              <mc:Fallback>
                <p:oleObj name="Formula" r:id="rId2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1946" y="365238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581716" y="3682516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5" name="Formula" r:id="rId29" imgW="125280" imgH="118080" progId="Equation.Ribbit">
                  <p:embed/>
                </p:oleObj>
              </mc:Choice>
              <mc:Fallback>
                <p:oleObj name="Formula" r:id="rId29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1716" y="3682516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2090738" y="3939381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6" name="Formula" r:id="rId30" imgW="134640" imgH="130680" progId="Equation.Ribbit">
                  <p:embed/>
                </p:oleObj>
              </mc:Choice>
              <mc:Fallback>
                <p:oleObj name="Formula" r:id="rId30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0738" y="3939381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2712667" y="3952875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7" name="Formula" r:id="rId31" imgW="125280" imgH="118080" progId="Equation.Ribbit">
                  <p:embed/>
                </p:oleObj>
              </mc:Choice>
              <mc:Fallback>
                <p:oleObj name="Formula" r:id="rId31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2667" y="3952875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3623701" y="4299588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8" name="Formula" r:id="rId32" imgW="134640" imgH="130680" progId="Equation.Ribbit">
                  <p:embed/>
                </p:oleObj>
              </mc:Choice>
              <mc:Fallback>
                <p:oleObj name="Formula" r:id="rId32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3701" y="4299588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3087257" y="4301832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9" name="Formula" r:id="rId33" imgW="125280" imgH="118080" progId="Equation.Ribbit">
                  <p:embed/>
                </p:oleObj>
              </mc:Choice>
              <mc:Fallback>
                <p:oleObj name="Formula" r:id="rId33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7257" y="4301832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3113881" y="4977824"/>
          <a:ext cx="2555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0" name="Formula" r:id="rId34" imgW="125280" imgH="118080" progId="Equation.Ribbit">
                  <p:embed/>
                </p:oleObj>
              </mc:Choice>
              <mc:Fallback>
                <p:oleObj name="Formula" r:id="rId3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3881" y="4977824"/>
                        <a:ext cx="2555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3708074" y="4973000"/>
          <a:ext cx="276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1" name="Formula" r:id="rId35" imgW="134640" imgH="130680" progId="Equation.Ribbit">
                  <p:embed/>
                </p:oleObj>
              </mc:Choice>
              <mc:Fallback>
                <p:oleObj name="Formula" r:id="rId3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074" y="4973000"/>
                        <a:ext cx="2762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7706045" y="4974350"/>
          <a:ext cx="298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2" name="Formula" r:id="rId36" imgW="146520" imgH="118080" progId="Equation.Ribbit">
                  <p:embed/>
                </p:oleObj>
              </mc:Choice>
              <mc:Fallback>
                <p:oleObj name="Formula" r:id="rId36" imgW="14652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06045" y="4974350"/>
                        <a:ext cx="2984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1632305" y="271383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3" name="Formula" r:id="rId37" imgW="61200" imgH="117360" progId="Equation.Ribbit">
                  <p:embed/>
                </p:oleObj>
              </mc:Choice>
              <mc:Fallback>
                <p:oleObj name="Formula" r:id="rId37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2305" y="271383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5101393" y="3655342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" name="Formula" r:id="rId38" imgW="61200" imgH="117360" progId="Equation.Ribbit">
                  <p:embed/>
                </p:oleObj>
              </mc:Choice>
              <mc:Fallback>
                <p:oleObj name="Formula" r:id="rId38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1393" y="3655342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3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一个例子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𝑖𝑛𝑃𝑡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虚线显示出   领域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是核心对象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由    密度直达</a:t>
                </a:r>
                <a:r>
                  <a:rPr lang="zh-CN" altLang="en-US" dirty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由    密度可达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与    密度相连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755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742" y="1668127"/>
            <a:ext cx="5264994" cy="248276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19879"/>
              </p:ext>
            </p:extLst>
          </p:nvPr>
        </p:nvGraphicFramePr>
        <p:xfrm>
          <a:off x="2217817" y="2235593"/>
          <a:ext cx="196153" cy="2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1" name="Formula" r:id="rId5" imgW="61200" imgH="117360" progId="Equation.Ribbit">
                  <p:embed/>
                </p:oleObj>
              </mc:Choice>
              <mc:Fallback>
                <p:oleObj name="Formula" r:id="rId5" imgW="6120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817" y="2235593"/>
                        <a:ext cx="196153" cy="28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00318"/>
              </p:ext>
            </p:extLst>
          </p:nvPr>
        </p:nvGraphicFramePr>
        <p:xfrm>
          <a:off x="758647" y="2666623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2" name="Formula" r:id="rId7" imgW="137880" imgH="117360" progId="Equation.Ribbit">
                  <p:embed/>
                </p:oleObj>
              </mc:Choice>
              <mc:Fallback>
                <p:oleObj name="Formula" r:id="rId7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647" y="2666623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30703"/>
              </p:ext>
            </p:extLst>
          </p:nvPr>
        </p:nvGraphicFramePr>
        <p:xfrm>
          <a:off x="754677" y="3112708"/>
          <a:ext cx="2905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3" name="Formula" r:id="rId9" imgW="141480" imgH="117360" progId="Equation.Ribbit">
                  <p:embed/>
                </p:oleObj>
              </mc:Choice>
              <mc:Fallback>
                <p:oleObj name="Formula" r:id="rId9" imgW="1414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677" y="3112708"/>
                        <a:ext cx="290513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28118"/>
              </p:ext>
            </p:extLst>
          </p:nvPr>
        </p:nvGraphicFramePr>
        <p:xfrm>
          <a:off x="755470" y="3551654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4" name="Formula" r:id="rId11" imgW="141840" imgH="118440" progId="Equation.Ribbit">
                  <p:embed/>
                </p:oleObj>
              </mc:Choice>
              <mc:Fallback>
                <p:oleObj name="Formula" r:id="rId11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470" y="3551654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01240"/>
              </p:ext>
            </p:extLst>
          </p:nvPr>
        </p:nvGraphicFramePr>
        <p:xfrm>
          <a:off x="1363973" y="3934448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5" name="Formula" r:id="rId13" imgW="143280" imgH="117360" progId="Equation.Ribbit">
                  <p:embed/>
                </p:oleObj>
              </mc:Choice>
              <mc:Fallback>
                <p:oleObj name="Formula" r:id="rId13" imgW="1432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3973" y="3934448"/>
                        <a:ext cx="292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14354"/>
              </p:ext>
            </p:extLst>
          </p:nvPr>
        </p:nvGraphicFramePr>
        <p:xfrm>
          <a:off x="1363973" y="3101040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6" name="Formula" r:id="rId15" imgW="137880" imgH="117360" progId="Equation.Ribbit">
                  <p:embed/>
                </p:oleObj>
              </mc:Choice>
              <mc:Fallback>
                <p:oleObj name="Formula" r:id="rId15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973" y="3101040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43461"/>
              </p:ext>
            </p:extLst>
          </p:nvPr>
        </p:nvGraphicFramePr>
        <p:xfrm>
          <a:off x="1363973" y="3517744"/>
          <a:ext cx="2825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7" name="Formula" r:id="rId16" imgW="137880" imgH="117360" progId="Equation.Ribbit">
                  <p:embed/>
                </p:oleObj>
              </mc:Choice>
              <mc:Fallback>
                <p:oleObj name="Formula" r:id="rId16" imgW="137880" imgH="11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973" y="3517744"/>
                        <a:ext cx="282575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0879"/>
              </p:ext>
            </p:extLst>
          </p:nvPr>
        </p:nvGraphicFramePr>
        <p:xfrm>
          <a:off x="763265" y="3941302"/>
          <a:ext cx="2889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8" name="Formula" r:id="rId17" imgW="141840" imgH="118440" progId="Equation.Ribbit">
                  <p:embed/>
                </p:oleObj>
              </mc:Choice>
              <mc:Fallback>
                <p:oleObj name="Formula" r:id="rId17" imgW="14184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265" y="3941302"/>
                        <a:ext cx="28892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对“簇”的定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由密度可达关系导出的最大密度相连样本集合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对“簇”的形式化描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给定领域参数，簇是满足以下性质的非空样本子集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/>
                  <a:t>连接</a:t>
                </a:r>
                <a:r>
                  <a:rPr lang="zh-CN" altLang="en-US" dirty="0" smtClean="0"/>
                  <a:t>性：                       与    密度相连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 smtClean="0"/>
                  <a:t>最大性：      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与    密度可达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实际上，若   为核心对象，由   密度可达的所有样本组成的集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| 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密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可达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 smtClean="0"/>
                  <a:t>为满足连接性与最大性的簇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350" y="1266823"/>
                <a:ext cx="8883650" cy="5061787"/>
              </a:xfrm>
              <a:blipFill rotWithShape="0">
                <a:blip r:embed="rId3"/>
                <a:stretch>
                  <a:fillRect l="-892" t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316369" y="3070512"/>
          <a:ext cx="190833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8" name="Formula" r:id="rId4" imgW="1125360" imgH="169920" progId="Equation.Ribbit">
                  <p:embed/>
                </p:oleObj>
              </mc:Choice>
              <mc:Fallback>
                <p:oleObj name="Formula" r:id="rId4" imgW="112536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369" y="3070512"/>
                        <a:ext cx="190833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343284" y="3107235"/>
          <a:ext cx="220551" cy="2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9" name="Formula" r:id="rId6" imgW="125280" imgH="118080" progId="Equation.Ribbit">
                  <p:embed/>
                </p:oleObj>
              </mc:Choice>
              <mc:Fallback>
                <p:oleObj name="Formula" r:id="rId6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284" y="3107235"/>
                        <a:ext cx="220551" cy="2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996651" y="3112095"/>
          <a:ext cx="224433" cy="2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0" name="Formula" r:id="rId8" imgW="134640" imgH="130680" progId="Equation.Ribbit">
                  <p:embed/>
                </p:oleObj>
              </mc:Choice>
              <mc:Fallback>
                <p:oleObj name="Formula" r:id="rId8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6651" y="3112095"/>
                        <a:ext cx="224433" cy="21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299277" y="3503968"/>
          <a:ext cx="73817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1" name="Formula" r:id="rId10" imgW="460440" imgH="156600" progId="Equation.Ribbit">
                  <p:embed/>
                </p:oleObj>
              </mc:Choice>
              <mc:Fallback>
                <p:oleObj name="Formula" r:id="rId10" imgW="460440" imgH="156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9277" y="3503968"/>
                        <a:ext cx="73817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38300" y="3491882"/>
          <a:ext cx="107932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2" name="Formula" r:id="rId12" imgW="636840" imgH="169920" progId="Equation.Ribbit">
                  <p:embed/>
                </p:oleObj>
              </mc:Choice>
              <mc:Fallback>
                <p:oleObj name="Formula" r:id="rId12" imgW="63684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8300" y="3491882"/>
                        <a:ext cx="107932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92955" y="3524958"/>
          <a:ext cx="227881" cy="2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Formula" r:id="rId14" imgW="125280" imgH="118080" progId="Equation.Ribbit">
                  <p:embed/>
                </p:oleObj>
              </mc:Choice>
              <mc:Fallback>
                <p:oleObj name="Formula" r:id="rId14" imgW="125280" imgH="11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955" y="3524958"/>
                        <a:ext cx="227881" cy="21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802228" y="3524959"/>
          <a:ext cx="239462" cy="2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4" name="Formula" r:id="rId15" imgW="134640" imgH="130680" progId="Equation.Ribbit">
                  <p:embed/>
                </p:oleObj>
              </mc:Choice>
              <mc:Fallback>
                <p:oleObj name="Formula" r:id="rId15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228" y="3524959"/>
                        <a:ext cx="239462" cy="23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78505" y="3939691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5" name="Formula" r:id="rId16" imgW="86400" imgH="118440" progId="Equation.Ribbit">
                  <p:embed/>
                </p:oleObj>
              </mc:Choice>
              <mc:Fallback>
                <p:oleObj name="Formula" r:id="rId16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505" y="3939691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441713" y="3921174"/>
          <a:ext cx="20735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6" name="Formula" r:id="rId18" imgW="86400" imgH="118440" progId="Equation.Ribbit">
                  <p:embed/>
                </p:oleObj>
              </mc:Choice>
              <mc:Fallback>
                <p:oleObj name="Formula" r:id="rId18" imgW="8640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1713" y="3921174"/>
                        <a:ext cx="20735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DBSCAN</a:t>
            </a:r>
            <a:r>
              <a:rPr dirty="0" smtClean="0"/>
              <a:t>算法伪代码：</a:t>
            </a:r>
            <a:endParaRPr lang="zh-CN" altLang="en-US" dirty="0"/>
          </a:p>
        </p:txBody>
      </p:sp>
      <p:pic>
        <p:nvPicPr>
          <p:cNvPr id="60419" name="Picture 3" descr="G:\Users\lamda\Desktop\figures\DBSCA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1486" y="1131134"/>
            <a:ext cx="4229100" cy="50238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密度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altLang="en-US" dirty="0" smtClean="0"/>
              <a:t>聚类效果：</a:t>
            </a:r>
            <a:endParaRPr lang="zh-CN" altLang="en-US" dirty="0"/>
          </a:p>
        </p:txBody>
      </p:sp>
      <p:pic>
        <p:nvPicPr>
          <p:cNvPr id="61443" name="Picture 3" descr="G:\Users\lamda\Desktop\figures\DBSCAN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219" y="1231900"/>
            <a:ext cx="5772431" cy="4965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性能度量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latin typeface="+mn-ea"/>
                <a:ea typeface="+mn-ea"/>
              </a:rPr>
              <a:t>层次聚类</a:t>
            </a:r>
            <a:endParaRPr lang="zh-CN" altLang="en-US" sz="2800" dirty="0"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0350" y="1423235"/>
            <a:ext cx="8616950" cy="4930775"/>
          </a:xfrm>
        </p:spPr>
        <p:txBody>
          <a:bodyPr/>
          <a:lstStyle/>
          <a:p>
            <a:pPr lvl="0">
              <a:defRPr/>
            </a:pPr>
            <a:r>
              <a:rPr lang="zh-CN" altLang="en-US" dirty="0" smtClean="0"/>
              <a:t>层次聚类试图在不同层次对数据集进行划分，从而形成树形的聚类结构。数据集划分既可采用“自底向上”的聚合策略，也可采用“自顶向下”的分拆策略。</a:t>
            </a:r>
            <a:endParaRPr lang="en-US" altLang="en-US" dirty="0"/>
          </a:p>
          <a:p>
            <a:pPr lvl="0">
              <a:defRPr/>
            </a:pPr>
            <a:r>
              <a:rPr lang="en-US" altLang="zh-CN" dirty="0"/>
              <a:t>AGNES</a:t>
            </a:r>
            <a:r>
              <a:rPr lang="zh-CN" altLang="en-US" dirty="0"/>
              <a:t>算法（自底向上的层次聚类算法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lvl="0" indent="0"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首先，将样本中的每一个样本看做一个初始聚类簇，然后在算法运行的每一步中找出距离最近的两个聚类簇进行合并，该过程不断重复，直到达到预设的聚类簇的个数。</a:t>
            </a:r>
            <a:endParaRPr lang="en-US" altLang="zh-CN" dirty="0" smtClean="0"/>
          </a:p>
          <a:p>
            <a:pPr marL="0" lvl="0" indent="0"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这里两个聚类簇    和    的距离，可以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度量方式。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1152"/>
              </p:ext>
            </p:extLst>
          </p:nvPr>
        </p:nvGraphicFramePr>
        <p:xfrm>
          <a:off x="2759520" y="4016196"/>
          <a:ext cx="245454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Formula" r:id="rId3" imgW="143280" imgH="157320" progId="Equation.Ribbit">
                  <p:embed/>
                </p:oleObj>
              </mc:Choice>
              <mc:Fallback>
                <p:oleObj name="Formula" r:id="rId3" imgW="143280" imgH="1573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520" y="4016196"/>
                        <a:ext cx="245454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40073"/>
              </p:ext>
            </p:extLst>
          </p:nvPr>
        </p:nvGraphicFramePr>
        <p:xfrm>
          <a:off x="3471181" y="4016196"/>
          <a:ext cx="242242" cy="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Formula" r:id="rId5" imgW="153000" imgH="169920" progId="Equation.Ribbit">
                  <p:embed/>
                </p:oleObj>
              </mc:Choice>
              <mc:Fallback>
                <p:oleObj name="Formula" r:id="rId5" imgW="153000" imgH="169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181" y="4016196"/>
                        <a:ext cx="242242" cy="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42950" y="2002092"/>
            <a:ext cx="8616950" cy="24161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altLang="en-US" dirty="0" smtClean="0"/>
              <a:t>最小距离：</a:t>
            </a:r>
            <a:endParaRPr lang="en-US" altLang="en-US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 smtClean="0"/>
              <a:t>最大距离：</a:t>
            </a:r>
            <a:endParaRPr lang="en-US" altLang="en-US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altLang="en-US" dirty="0" smtClean="0"/>
              <a:t>平均距离：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69648"/>
              </p:ext>
            </p:extLst>
          </p:nvPr>
        </p:nvGraphicFramePr>
        <p:xfrm>
          <a:off x="2660146" y="2120559"/>
          <a:ext cx="3828335" cy="48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3" name="Formula" r:id="rId3" imgW="2116440" imgH="266400" progId="Equation.Ribbit">
                  <p:embed/>
                </p:oleObj>
              </mc:Choice>
              <mc:Fallback>
                <p:oleObj name="Formula" r:id="rId3" imgW="211644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146" y="2120559"/>
                        <a:ext cx="3828335" cy="48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35913"/>
              </p:ext>
            </p:extLst>
          </p:nvPr>
        </p:nvGraphicFramePr>
        <p:xfrm>
          <a:off x="2660146" y="2944310"/>
          <a:ext cx="3828335" cy="47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4" name="Formula" r:id="rId5" imgW="2132280" imgH="266400" progId="Equation.Ribbit">
                  <p:embed/>
                </p:oleObj>
              </mc:Choice>
              <mc:Fallback>
                <p:oleObj name="Formula" r:id="rId5" imgW="2132280" imgH="266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146" y="2944310"/>
                        <a:ext cx="3828335" cy="47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16386"/>
              </p:ext>
            </p:extLst>
          </p:nvPr>
        </p:nvGraphicFramePr>
        <p:xfrm>
          <a:off x="2660146" y="3639377"/>
          <a:ext cx="4612871" cy="76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5" name="Formula" r:id="rId7" imgW="2619000" imgH="431640" progId="Equation.Ribbit">
                  <p:embed/>
                </p:oleObj>
              </mc:Choice>
              <mc:Fallback>
                <p:oleObj name="Formula" r:id="rId7" imgW="2619000" imgH="431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146" y="3639377"/>
                        <a:ext cx="4612871" cy="76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45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树状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树状图：</a:t>
            </a:r>
            <a:endParaRPr lang="zh-CN" altLang="en-US" dirty="0"/>
          </a:p>
        </p:txBody>
      </p:sp>
      <p:pic>
        <p:nvPicPr>
          <p:cNvPr id="63491" name="Picture 3" descr="G:\Users\lamda\Desktop\figures\AGNES_fi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628210"/>
            <a:ext cx="6064250" cy="45566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聚类任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202247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在</a:t>
            </a:r>
            <a:r>
              <a:rPr altLang="en-US" dirty="0" smtClean="0"/>
              <a:t>“无监督学习”</a:t>
            </a:r>
            <a:r>
              <a:rPr lang="zh-CN" altLang="en-US" dirty="0" smtClean="0"/>
              <a:t>任务</a:t>
            </a:r>
            <a:r>
              <a:rPr altLang="en-US" dirty="0" smtClean="0"/>
              <a:t>中研究最多、应用最广</a:t>
            </a:r>
            <a:r>
              <a:rPr lang="en-US" altLang="en-US" dirty="0" smtClean="0"/>
              <a:t>.</a:t>
            </a:r>
          </a:p>
          <a:p>
            <a:r>
              <a:rPr altLang="en-US" dirty="0" smtClean="0"/>
              <a:t> 聚类目标：将数据集中的样本划分为若干个通常不相交的子集（“簇”，</a:t>
            </a:r>
            <a:r>
              <a:rPr lang="en-US" altLang="zh-CN" dirty="0" smtClean="0"/>
              <a:t>cluster</a:t>
            </a:r>
            <a:r>
              <a:rPr altLang="en-US" dirty="0" smtClean="0"/>
              <a:t>）</a:t>
            </a:r>
            <a:r>
              <a:rPr lang="en-US" altLang="en-US" dirty="0" smtClean="0"/>
              <a:t>.</a:t>
            </a:r>
          </a:p>
          <a:p>
            <a:r>
              <a:rPr altLang="en-US" dirty="0" smtClean="0"/>
              <a:t> 聚类既可以作为一个单独过程（用于找寻数据内在的分布结构），       </a:t>
            </a:r>
            <a:r>
              <a:rPr lang="en-US" altLang="en-US" dirty="0"/>
              <a:t> </a:t>
            </a:r>
            <a:r>
              <a:rPr lang="en-US" altLang="en-US" dirty="0" smtClean="0"/>
              <a:t>  </a:t>
            </a:r>
            <a:r>
              <a:rPr altLang="en-US" dirty="0" smtClean="0"/>
              <a:t>也可作为分类等其他学习任务的前驱过程</a:t>
            </a:r>
            <a:r>
              <a:rPr lang="en-US" altLang="en-US" dirty="0" smtClean="0"/>
              <a:t>.</a:t>
            </a:r>
          </a:p>
          <a:p>
            <a:endParaRPr lang="en-US" altLang="en-US" dirty="0" smtClean="0"/>
          </a:p>
          <a:p>
            <a:endParaRPr lang="zh-CN" altLang="en-US" dirty="0"/>
          </a:p>
        </p:txBody>
      </p:sp>
      <p:grpSp>
        <p:nvGrpSpPr>
          <p:cNvPr id="46" name="组合 45"/>
          <p:cNvGrpSpPr/>
          <p:nvPr/>
        </p:nvGrpSpPr>
        <p:grpSpPr>
          <a:xfrm>
            <a:off x="2781300" y="3568700"/>
            <a:ext cx="3533481" cy="2463800"/>
            <a:chOff x="2387600" y="3568700"/>
            <a:chExt cx="3533481" cy="2463800"/>
          </a:xfrm>
        </p:grpSpPr>
        <p:sp>
          <p:nvSpPr>
            <p:cNvPr id="16" name="任意多边形 15"/>
            <p:cNvSpPr/>
            <p:nvPr/>
          </p:nvSpPr>
          <p:spPr>
            <a:xfrm>
              <a:off x="2387600" y="3581259"/>
              <a:ext cx="1920583" cy="1615266"/>
            </a:xfrm>
            <a:custGeom>
              <a:avLst/>
              <a:gdLst>
                <a:gd name="connsiteX0" fmla="*/ 127000 w 1920583"/>
                <a:gd name="connsiteY0" fmla="*/ 660541 h 1615266"/>
                <a:gd name="connsiteX1" fmla="*/ 152400 w 1920583"/>
                <a:gd name="connsiteY1" fmla="*/ 749441 h 1615266"/>
                <a:gd name="connsiteX2" fmla="*/ 114300 w 1920583"/>
                <a:gd name="connsiteY2" fmla="*/ 825641 h 1615266"/>
                <a:gd name="connsiteX3" fmla="*/ 88900 w 1920583"/>
                <a:gd name="connsiteY3" fmla="*/ 901841 h 1615266"/>
                <a:gd name="connsiteX4" fmla="*/ 63500 w 1920583"/>
                <a:gd name="connsiteY4" fmla="*/ 939941 h 1615266"/>
                <a:gd name="connsiteX5" fmla="*/ 50800 w 1920583"/>
                <a:gd name="connsiteY5" fmla="*/ 978041 h 1615266"/>
                <a:gd name="connsiteX6" fmla="*/ 25400 w 1920583"/>
                <a:gd name="connsiteY6" fmla="*/ 1016141 h 1615266"/>
                <a:gd name="connsiteX7" fmla="*/ 0 w 1920583"/>
                <a:gd name="connsiteY7" fmla="*/ 1092341 h 1615266"/>
                <a:gd name="connsiteX8" fmla="*/ 25400 w 1920583"/>
                <a:gd name="connsiteY8" fmla="*/ 1244741 h 1615266"/>
                <a:gd name="connsiteX9" fmla="*/ 50800 w 1920583"/>
                <a:gd name="connsiteY9" fmla="*/ 1320941 h 1615266"/>
                <a:gd name="connsiteX10" fmla="*/ 76200 w 1920583"/>
                <a:gd name="connsiteY10" fmla="*/ 1359041 h 1615266"/>
                <a:gd name="connsiteX11" fmla="*/ 114300 w 1920583"/>
                <a:gd name="connsiteY11" fmla="*/ 1435241 h 1615266"/>
                <a:gd name="connsiteX12" fmla="*/ 152400 w 1920583"/>
                <a:gd name="connsiteY12" fmla="*/ 1460641 h 1615266"/>
                <a:gd name="connsiteX13" fmla="*/ 190500 w 1920583"/>
                <a:gd name="connsiteY13" fmla="*/ 1498741 h 1615266"/>
                <a:gd name="connsiteX14" fmla="*/ 266700 w 1920583"/>
                <a:gd name="connsiteY14" fmla="*/ 1524141 h 1615266"/>
                <a:gd name="connsiteX15" fmla="*/ 342900 w 1920583"/>
                <a:gd name="connsiteY15" fmla="*/ 1549541 h 1615266"/>
                <a:gd name="connsiteX16" fmla="*/ 457200 w 1920583"/>
                <a:gd name="connsiteY16" fmla="*/ 1587641 h 1615266"/>
                <a:gd name="connsiteX17" fmla="*/ 495300 w 1920583"/>
                <a:gd name="connsiteY17" fmla="*/ 1600341 h 1615266"/>
                <a:gd name="connsiteX18" fmla="*/ 558800 w 1920583"/>
                <a:gd name="connsiteY18" fmla="*/ 1613041 h 1615266"/>
                <a:gd name="connsiteX19" fmla="*/ 812800 w 1920583"/>
                <a:gd name="connsiteY19" fmla="*/ 1587641 h 1615266"/>
                <a:gd name="connsiteX20" fmla="*/ 889000 w 1920583"/>
                <a:gd name="connsiteY20" fmla="*/ 1562241 h 1615266"/>
                <a:gd name="connsiteX21" fmla="*/ 927100 w 1920583"/>
                <a:gd name="connsiteY21" fmla="*/ 1549541 h 1615266"/>
                <a:gd name="connsiteX22" fmla="*/ 977900 w 1920583"/>
                <a:gd name="connsiteY22" fmla="*/ 1473341 h 1615266"/>
                <a:gd name="connsiteX23" fmla="*/ 990600 w 1920583"/>
                <a:gd name="connsiteY23" fmla="*/ 1422541 h 1615266"/>
                <a:gd name="connsiteX24" fmla="*/ 1041400 w 1920583"/>
                <a:gd name="connsiteY24" fmla="*/ 1346341 h 1615266"/>
                <a:gd name="connsiteX25" fmla="*/ 1079500 w 1920583"/>
                <a:gd name="connsiteY25" fmla="*/ 1270141 h 1615266"/>
                <a:gd name="connsiteX26" fmla="*/ 1257300 w 1920583"/>
                <a:gd name="connsiteY26" fmla="*/ 1143141 h 1615266"/>
                <a:gd name="connsiteX27" fmla="*/ 1371600 w 1920583"/>
                <a:gd name="connsiteY27" fmla="*/ 1092341 h 1615266"/>
                <a:gd name="connsiteX28" fmla="*/ 1409700 w 1920583"/>
                <a:gd name="connsiteY28" fmla="*/ 1079641 h 1615266"/>
                <a:gd name="connsiteX29" fmla="*/ 1473200 w 1920583"/>
                <a:gd name="connsiteY29" fmla="*/ 1054241 h 1615266"/>
                <a:gd name="connsiteX30" fmla="*/ 1511300 w 1920583"/>
                <a:gd name="connsiteY30" fmla="*/ 1041541 h 1615266"/>
                <a:gd name="connsiteX31" fmla="*/ 1600200 w 1920583"/>
                <a:gd name="connsiteY31" fmla="*/ 978041 h 1615266"/>
                <a:gd name="connsiteX32" fmla="*/ 1638300 w 1920583"/>
                <a:gd name="connsiteY32" fmla="*/ 952641 h 1615266"/>
                <a:gd name="connsiteX33" fmla="*/ 1676400 w 1920583"/>
                <a:gd name="connsiteY33" fmla="*/ 939941 h 1615266"/>
                <a:gd name="connsiteX34" fmla="*/ 1714500 w 1920583"/>
                <a:gd name="connsiteY34" fmla="*/ 901841 h 1615266"/>
                <a:gd name="connsiteX35" fmla="*/ 1752600 w 1920583"/>
                <a:gd name="connsiteY35" fmla="*/ 876441 h 1615266"/>
                <a:gd name="connsiteX36" fmla="*/ 1790700 w 1920583"/>
                <a:gd name="connsiteY36" fmla="*/ 825641 h 1615266"/>
                <a:gd name="connsiteX37" fmla="*/ 1828800 w 1920583"/>
                <a:gd name="connsiteY37" fmla="*/ 787541 h 1615266"/>
                <a:gd name="connsiteX38" fmla="*/ 1841500 w 1920583"/>
                <a:gd name="connsiteY38" fmla="*/ 736741 h 1615266"/>
                <a:gd name="connsiteX39" fmla="*/ 1879600 w 1920583"/>
                <a:gd name="connsiteY39" fmla="*/ 647841 h 1615266"/>
                <a:gd name="connsiteX40" fmla="*/ 1905000 w 1920583"/>
                <a:gd name="connsiteY40" fmla="*/ 546241 h 1615266"/>
                <a:gd name="connsiteX41" fmla="*/ 1866900 w 1920583"/>
                <a:gd name="connsiteY41" fmla="*/ 343041 h 1615266"/>
                <a:gd name="connsiteX42" fmla="*/ 1828800 w 1920583"/>
                <a:gd name="connsiteY42" fmla="*/ 317641 h 1615266"/>
                <a:gd name="connsiteX43" fmla="*/ 1765300 w 1920583"/>
                <a:gd name="connsiteY43" fmla="*/ 241441 h 1615266"/>
                <a:gd name="connsiteX44" fmla="*/ 1714500 w 1920583"/>
                <a:gd name="connsiteY44" fmla="*/ 216041 h 1615266"/>
                <a:gd name="connsiteX45" fmla="*/ 1676400 w 1920583"/>
                <a:gd name="connsiteY45" fmla="*/ 177941 h 1615266"/>
                <a:gd name="connsiteX46" fmla="*/ 1600200 w 1920583"/>
                <a:gd name="connsiteY46" fmla="*/ 152541 h 1615266"/>
                <a:gd name="connsiteX47" fmla="*/ 1524000 w 1920583"/>
                <a:gd name="connsiteY47" fmla="*/ 101741 h 1615266"/>
                <a:gd name="connsiteX48" fmla="*/ 1435100 w 1920583"/>
                <a:gd name="connsiteY48" fmla="*/ 76341 h 1615266"/>
                <a:gd name="connsiteX49" fmla="*/ 1358900 w 1920583"/>
                <a:gd name="connsiteY49" fmla="*/ 63641 h 1615266"/>
                <a:gd name="connsiteX50" fmla="*/ 1231900 w 1920583"/>
                <a:gd name="connsiteY50" fmla="*/ 38241 h 1615266"/>
                <a:gd name="connsiteX51" fmla="*/ 1092200 w 1920583"/>
                <a:gd name="connsiteY51" fmla="*/ 25541 h 1615266"/>
                <a:gd name="connsiteX52" fmla="*/ 609600 w 1920583"/>
                <a:gd name="connsiteY52" fmla="*/ 50941 h 1615266"/>
                <a:gd name="connsiteX53" fmla="*/ 508000 w 1920583"/>
                <a:gd name="connsiteY53" fmla="*/ 76341 h 1615266"/>
                <a:gd name="connsiteX54" fmla="*/ 469900 w 1920583"/>
                <a:gd name="connsiteY54" fmla="*/ 89041 h 1615266"/>
                <a:gd name="connsiteX55" fmla="*/ 419100 w 1920583"/>
                <a:gd name="connsiteY55" fmla="*/ 101741 h 1615266"/>
                <a:gd name="connsiteX56" fmla="*/ 381000 w 1920583"/>
                <a:gd name="connsiteY56" fmla="*/ 127141 h 1615266"/>
                <a:gd name="connsiteX57" fmla="*/ 342900 w 1920583"/>
                <a:gd name="connsiteY57" fmla="*/ 139841 h 1615266"/>
                <a:gd name="connsiteX58" fmla="*/ 266700 w 1920583"/>
                <a:gd name="connsiteY58" fmla="*/ 190641 h 1615266"/>
                <a:gd name="connsiteX59" fmla="*/ 228600 w 1920583"/>
                <a:gd name="connsiteY59" fmla="*/ 216041 h 1615266"/>
                <a:gd name="connsiteX60" fmla="*/ 152400 w 1920583"/>
                <a:gd name="connsiteY60" fmla="*/ 368441 h 1615266"/>
                <a:gd name="connsiteX61" fmla="*/ 139700 w 1920583"/>
                <a:gd name="connsiteY61" fmla="*/ 406541 h 1615266"/>
                <a:gd name="connsiteX62" fmla="*/ 127000 w 1920583"/>
                <a:gd name="connsiteY62" fmla="*/ 444641 h 1615266"/>
                <a:gd name="connsiteX63" fmla="*/ 127000 w 1920583"/>
                <a:gd name="connsiteY63" fmla="*/ 660541 h 1615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20583" h="1615266">
                  <a:moveTo>
                    <a:pt x="127000" y="660541"/>
                  </a:moveTo>
                  <a:cubicBezTo>
                    <a:pt x="132989" y="678508"/>
                    <a:pt x="152400" y="733494"/>
                    <a:pt x="152400" y="749441"/>
                  </a:cubicBezTo>
                  <a:cubicBezTo>
                    <a:pt x="152400" y="784179"/>
                    <a:pt x="127142" y="796746"/>
                    <a:pt x="114300" y="825641"/>
                  </a:cubicBezTo>
                  <a:cubicBezTo>
                    <a:pt x="103426" y="850107"/>
                    <a:pt x="103752" y="879564"/>
                    <a:pt x="88900" y="901841"/>
                  </a:cubicBezTo>
                  <a:cubicBezTo>
                    <a:pt x="80433" y="914541"/>
                    <a:pt x="70326" y="926289"/>
                    <a:pt x="63500" y="939941"/>
                  </a:cubicBezTo>
                  <a:cubicBezTo>
                    <a:pt x="57513" y="951915"/>
                    <a:pt x="56787" y="966067"/>
                    <a:pt x="50800" y="978041"/>
                  </a:cubicBezTo>
                  <a:cubicBezTo>
                    <a:pt x="43974" y="991693"/>
                    <a:pt x="31599" y="1002193"/>
                    <a:pt x="25400" y="1016141"/>
                  </a:cubicBezTo>
                  <a:cubicBezTo>
                    <a:pt x="14526" y="1040607"/>
                    <a:pt x="0" y="1092341"/>
                    <a:pt x="0" y="1092341"/>
                  </a:cubicBezTo>
                  <a:cubicBezTo>
                    <a:pt x="9005" y="1164381"/>
                    <a:pt x="7419" y="1184804"/>
                    <a:pt x="25400" y="1244741"/>
                  </a:cubicBezTo>
                  <a:cubicBezTo>
                    <a:pt x="33093" y="1270386"/>
                    <a:pt x="35948" y="1298664"/>
                    <a:pt x="50800" y="1320941"/>
                  </a:cubicBezTo>
                  <a:cubicBezTo>
                    <a:pt x="59267" y="1333641"/>
                    <a:pt x="69374" y="1345389"/>
                    <a:pt x="76200" y="1359041"/>
                  </a:cubicBezTo>
                  <a:cubicBezTo>
                    <a:pt x="96858" y="1400358"/>
                    <a:pt x="77904" y="1398845"/>
                    <a:pt x="114300" y="1435241"/>
                  </a:cubicBezTo>
                  <a:cubicBezTo>
                    <a:pt x="125093" y="1446034"/>
                    <a:pt x="140674" y="1450870"/>
                    <a:pt x="152400" y="1460641"/>
                  </a:cubicBezTo>
                  <a:cubicBezTo>
                    <a:pt x="166198" y="1472139"/>
                    <a:pt x="174800" y="1490019"/>
                    <a:pt x="190500" y="1498741"/>
                  </a:cubicBezTo>
                  <a:cubicBezTo>
                    <a:pt x="213905" y="1511744"/>
                    <a:pt x="241300" y="1515674"/>
                    <a:pt x="266700" y="1524141"/>
                  </a:cubicBezTo>
                  <a:lnTo>
                    <a:pt x="342900" y="1549541"/>
                  </a:lnTo>
                  <a:lnTo>
                    <a:pt x="457200" y="1587641"/>
                  </a:lnTo>
                  <a:cubicBezTo>
                    <a:pt x="469900" y="1591874"/>
                    <a:pt x="482173" y="1597716"/>
                    <a:pt x="495300" y="1600341"/>
                  </a:cubicBezTo>
                  <a:lnTo>
                    <a:pt x="558800" y="1613041"/>
                  </a:lnTo>
                  <a:cubicBezTo>
                    <a:pt x="683945" y="1605219"/>
                    <a:pt x="720716" y="1615266"/>
                    <a:pt x="812800" y="1587641"/>
                  </a:cubicBezTo>
                  <a:cubicBezTo>
                    <a:pt x="838445" y="1579948"/>
                    <a:pt x="863600" y="1570708"/>
                    <a:pt x="889000" y="1562241"/>
                  </a:cubicBezTo>
                  <a:lnTo>
                    <a:pt x="927100" y="1549541"/>
                  </a:lnTo>
                  <a:cubicBezTo>
                    <a:pt x="944033" y="1524141"/>
                    <a:pt x="970496" y="1502957"/>
                    <a:pt x="977900" y="1473341"/>
                  </a:cubicBezTo>
                  <a:cubicBezTo>
                    <a:pt x="982133" y="1456408"/>
                    <a:pt x="982794" y="1438153"/>
                    <a:pt x="990600" y="1422541"/>
                  </a:cubicBezTo>
                  <a:cubicBezTo>
                    <a:pt x="1004252" y="1395237"/>
                    <a:pt x="1031747" y="1375301"/>
                    <a:pt x="1041400" y="1346341"/>
                  </a:cubicBezTo>
                  <a:cubicBezTo>
                    <a:pt x="1050701" y="1318438"/>
                    <a:pt x="1056053" y="1291243"/>
                    <a:pt x="1079500" y="1270141"/>
                  </a:cubicBezTo>
                  <a:cubicBezTo>
                    <a:pt x="1081271" y="1268547"/>
                    <a:pt x="1235475" y="1150416"/>
                    <a:pt x="1257300" y="1143141"/>
                  </a:cubicBezTo>
                  <a:cubicBezTo>
                    <a:pt x="1453889" y="1077611"/>
                    <a:pt x="1250845" y="1152718"/>
                    <a:pt x="1371600" y="1092341"/>
                  </a:cubicBezTo>
                  <a:cubicBezTo>
                    <a:pt x="1383574" y="1086354"/>
                    <a:pt x="1397165" y="1084341"/>
                    <a:pt x="1409700" y="1079641"/>
                  </a:cubicBezTo>
                  <a:cubicBezTo>
                    <a:pt x="1431046" y="1071636"/>
                    <a:pt x="1451854" y="1062246"/>
                    <a:pt x="1473200" y="1054241"/>
                  </a:cubicBezTo>
                  <a:cubicBezTo>
                    <a:pt x="1485735" y="1049541"/>
                    <a:pt x="1499326" y="1047528"/>
                    <a:pt x="1511300" y="1041541"/>
                  </a:cubicBezTo>
                  <a:cubicBezTo>
                    <a:pt x="1531253" y="1031564"/>
                    <a:pt x="1586777" y="987629"/>
                    <a:pt x="1600200" y="978041"/>
                  </a:cubicBezTo>
                  <a:cubicBezTo>
                    <a:pt x="1612620" y="969169"/>
                    <a:pt x="1624648" y="959467"/>
                    <a:pt x="1638300" y="952641"/>
                  </a:cubicBezTo>
                  <a:cubicBezTo>
                    <a:pt x="1650274" y="946654"/>
                    <a:pt x="1663700" y="944174"/>
                    <a:pt x="1676400" y="939941"/>
                  </a:cubicBezTo>
                  <a:cubicBezTo>
                    <a:pt x="1689100" y="927241"/>
                    <a:pt x="1700702" y="913339"/>
                    <a:pt x="1714500" y="901841"/>
                  </a:cubicBezTo>
                  <a:cubicBezTo>
                    <a:pt x="1726226" y="892070"/>
                    <a:pt x="1741807" y="887234"/>
                    <a:pt x="1752600" y="876441"/>
                  </a:cubicBezTo>
                  <a:cubicBezTo>
                    <a:pt x="1767567" y="861474"/>
                    <a:pt x="1776925" y="841712"/>
                    <a:pt x="1790700" y="825641"/>
                  </a:cubicBezTo>
                  <a:cubicBezTo>
                    <a:pt x="1802389" y="812004"/>
                    <a:pt x="1816100" y="800241"/>
                    <a:pt x="1828800" y="787541"/>
                  </a:cubicBezTo>
                  <a:cubicBezTo>
                    <a:pt x="1833033" y="770608"/>
                    <a:pt x="1835371" y="753084"/>
                    <a:pt x="1841500" y="736741"/>
                  </a:cubicBezTo>
                  <a:cubicBezTo>
                    <a:pt x="1876193" y="644226"/>
                    <a:pt x="1858575" y="724932"/>
                    <a:pt x="1879600" y="647841"/>
                  </a:cubicBezTo>
                  <a:cubicBezTo>
                    <a:pt x="1888785" y="614162"/>
                    <a:pt x="1905000" y="546241"/>
                    <a:pt x="1905000" y="546241"/>
                  </a:cubicBezTo>
                  <a:cubicBezTo>
                    <a:pt x="1899570" y="475648"/>
                    <a:pt x="1920583" y="396724"/>
                    <a:pt x="1866900" y="343041"/>
                  </a:cubicBezTo>
                  <a:cubicBezTo>
                    <a:pt x="1856107" y="332248"/>
                    <a:pt x="1841500" y="326108"/>
                    <a:pt x="1828800" y="317641"/>
                  </a:cubicBezTo>
                  <a:cubicBezTo>
                    <a:pt x="1808547" y="287261"/>
                    <a:pt x="1796414" y="263665"/>
                    <a:pt x="1765300" y="241441"/>
                  </a:cubicBezTo>
                  <a:cubicBezTo>
                    <a:pt x="1749894" y="230437"/>
                    <a:pt x="1729906" y="227045"/>
                    <a:pt x="1714500" y="216041"/>
                  </a:cubicBezTo>
                  <a:cubicBezTo>
                    <a:pt x="1699885" y="205602"/>
                    <a:pt x="1692100" y="186663"/>
                    <a:pt x="1676400" y="177941"/>
                  </a:cubicBezTo>
                  <a:cubicBezTo>
                    <a:pt x="1652995" y="164938"/>
                    <a:pt x="1622477" y="167393"/>
                    <a:pt x="1600200" y="152541"/>
                  </a:cubicBezTo>
                  <a:cubicBezTo>
                    <a:pt x="1574800" y="135608"/>
                    <a:pt x="1552960" y="111394"/>
                    <a:pt x="1524000" y="101741"/>
                  </a:cubicBezTo>
                  <a:cubicBezTo>
                    <a:pt x="1487687" y="89637"/>
                    <a:pt x="1474967" y="84314"/>
                    <a:pt x="1435100" y="76341"/>
                  </a:cubicBezTo>
                  <a:cubicBezTo>
                    <a:pt x="1409850" y="71291"/>
                    <a:pt x="1384150" y="68691"/>
                    <a:pt x="1358900" y="63641"/>
                  </a:cubicBezTo>
                  <a:cubicBezTo>
                    <a:pt x="1274799" y="46821"/>
                    <a:pt x="1337590" y="50675"/>
                    <a:pt x="1231900" y="38241"/>
                  </a:cubicBezTo>
                  <a:cubicBezTo>
                    <a:pt x="1185462" y="32778"/>
                    <a:pt x="1138767" y="29774"/>
                    <a:pt x="1092200" y="25541"/>
                  </a:cubicBezTo>
                  <a:cubicBezTo>
                    <a:pt x="931333" y="34008"/>
                    <a:pt x="762423" y="0"/>
                    <a:pt x="609600" y="50941"/>
                  </a:cubicBezTo>
                  <a:cubicBezTo>
                    <a:pt x="522509" y="79971"/>
                    <a:pt x="630603" y="45690"/>
                    <a:pt x="508000" y="76341"/>
                  </a:cubicBezTo>
                  <a:cubicBezTo>
                    <a:pt x="495013" y="79588"/>
                    <a:pt x="482772" y="85363"/>
                    <a:pt x="469900" y="89041"/>
                  </a:cubicBezTo>
                  <a:cubicBezTo>
                    <a:pt x="453117" y="93836"/>
                    <a:pt x="436033" y="97508"/>
                    <a:pt x="419100" y="101741"/>
                  </a:cubicBezTo>
                  <a:cubicBezTo>
                    <a:pt x="406400" y="110208"/>
                    <a:pt x="394652" y="120315"/>
                    <a:pt x="381000" y="127141"/>
                  </a:cubicBezTo>
                  <a:cubicBezTo>
                    <a:pt x="369026" y="133128"/>
                    <a:pt x="354602" y="133340"/>
                    <a:pt x="342900" y="139841"/>
                  </a:cubicBezTo>
                  <a:cubicBezTo>
                    <a:pt x="316215" y="154666"/>
                    <a:pt x="292100" y="173708"/>
                    <a:pt x="266700" y="190641"/>
                  </a:cubicBezTo>
                  <a:lnTo>
                    <a:pt x="228600" y="216041"/>
                  </a:lnTo>
                  <a:cubicBezTo>
                    <a:pt x="162948" y="314518"/>
                    <a:pt x="187453" y="263281"/>
                    <a:pt x="152400" y="368441"/>
                  </a:cubicBezTo>
                  <a:lnTo>
                    <a:pt x="139700" y="406541"/>
                  </a:lnTo>
                  <a:cubicBezTo>
                    <a:pt x="135467" y="419241"/>
                    <a:pt x="127000" y="431254"/>
                    <a:pt x="127000" y="444641"/>
                  </a:cubicBezTo>
                  <a:lnTo>
                    <a:pt x="127000" y="660541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4127500" y="3568700"/>
              <a:ext cx="1793581" cy="1524000"/>
            </a:xfrm>
            <a:custGeom>
              <a:avLst/>
              <a:gdLst>
                <a:gd name="connsiteX0" fmla="*/ 266700 w 1793581"/>
                <a:gd name="connsiteY0" fmla="*/ 635000 h 1524000"/>
                <a:gd name="connsiteX1" fmla="*/ 254000 w 1793581"/>
                <a:gd name="connsiteY1" fmla="*/ 736600 h 1524000"/>
                <a:gd name="connsiteX2" fmla="*/ 241300 w 1793581"/>
                <a:gd name="connsiteY2" fmla="*/ 774700 h 1524000"/>
                <a:gd name="connsiteX3" fmla="*/ 203200 w 1793581"/>
                <a:gd name="connsiteY3" fmla="*/ 800100 h 1524000"/>
                <a:gd name="connsiteX4" fmla="*/ 165100 w 1793581"/>
                <a:gd name="connsiteY4" fmla="*/ 876300 h 1524000"/>
                <a:gd name="connsiteX5" fmla="*/ 127000 w 1793581"/>
                <a:gd name="connsiteY5" fmla="*/ 914400 h 1524000"/>
                <a:gd name="connsiteX6" fmla="*/ 63500 w 1793581"/>
                <a:gd name="connsiteY6" fmla="*/ 990600 h 1524000"/>
                <a:gd name="connsiteX7" fmla="*/ 25400 w 1793581"/>
                <a:gd name="connsiteY7" fmla="*/ 1066800 h 1524000"/>
                <a:gd name="connsiteX8" fmla="*/ 0 w 1793581"/>
                <a:gd name="connsiteY8" fmla="*/ 1155700 h 1524000"/>
                <a:gd name="connsiteX9" fmla="*/ 12700 w 1793581"/>
                <a:gd name="connsiteY9" fmla="*/ 1320800 h 1524000"/>
                <a:gd name="connsiteX10" fmla="*/ 25400 w 1793581"/>
                <a:gd name="connsiteY10" fmla="*/ 1358900 h 1524000"/>
                <a:gd name="connsiteX11" fmla="*/ 165100 w 1793581"/>
                <a:gd name="connsiteY11" fmla="*/ 1460500 h 1524000"/>
                <a:gd name="connsiteX12" fmla="*/ 292100 w 1793581"/>
                <a:gd name="connsiteY12" fmla="*/ 1498600 h 1524000"/>
                <a:gd name="connsiteX13" fmla="*/ 330200 w 1793581"/>
                <a:gd name="connsiteY13" fmla="*/ 1511300 h 1524000"/>
                <a:gd name="connsiteX14" fmla="*/ 419100 w 1793581"/>
                <a:gd name="connsiteY14" fmla="*/ 1524000 h 1524000"/>
                <a:gd name="connsiteX15" fmla="*/ 1054100 w 1793581"/>
                <a:gd name="connsiteY15" fmla="*/ 1511300 h 1524000"/>
                <a:gd name="connsiteX16" fmla="*/ 1117600 w 1793581"/>
                <a:gd name="connsiteY16" fmla="*/ 1498600 h 1524000"/>
                <a:gd name="connsiteX17" fmla="*/ 1308100 w 1793581"/>
                <a:gd name="connsiteY17" fmla="*/ 1473200 h 1524000"/>
                <a:gd name="connsiteX18" fmla="*/ 1409700 w 1793581"/>
                <a:gd name="connsiteY18" fmla="*/ 1435100 h 1524000"/>
                <a:gd name="connsiteX19" fmla="*/ 1485900 w 1793581"/>
                <a:gd name="connsiteY19" fmla="*/ 1409700 h 1524000"/>
                <a:gd name="connsiteX20" fmla="*/ 1562100 w 1793581"/>
                <a:gd name="connsiteY20" fmla="*/ 1371600 h 1524000"/>
                <a:gd name="connsiteX21" fmla="*/ 1663700 w 1793581"/>
                <a:gd name="connsiteY21" fmla="*/ 1244600 h 1524000"/>
                <a:gd name="connsiteX22" fmla="*/ 1689100 w 1793581"/>
                <a:gd name="connsiteY22" fmla="*/ 1193800 h 1524000"/>
                <a:gd name="connsiteX23" fmla="*/ 1739900 w 1793581"/>
                <a:gd name="connsiteY23" fmla="*/ 1066800 h 1524000"/>
                <a:gd name="connsiteX24" fmla="*/ 1752600 w 1793581"/>
                <a:gd name="connsiteY24" fmla="*/ 952500 h 1524000"/>
                <a:gd name="connsiteX25" fmla="*/ 1778000 w 1793581"/>
                <a:gd name="connsiteY25" fmla="*/ 876300 h 1524000"/>
                <a:gd name="connsiteX26" fmla="*/ 1752600 w 1793581"/>
                <a:gd name="connsiteY26" fmla="*/ 546100 h 1524000"/>
                <a:gd name="connsiteX27" fmla="*/ 1727200 w 1793581"/>
                <a:gd name="connsiteY27" fmla="*/ 482600 h 1524000"/>
                <a:gd name="connsiteX28" fmla="*/ 1714500 w 1793581"/>
                <a:gd name="connsiteY28" fmla="*/ 431800 h 1524000"/>
                <a:gd name="connsiteX29" fmla="*/ 1663700 w 1793581"/>
                <a:gd name="connsiteY29" fmla="*/ 355600 h 1524000"/>
                <a:gd name="connsiteX30" fmla="*/ 1638300 w 1793581"/>
                <a:gd name="connsiteY30" fmla="*/ 304800 h 1524000"/>
                <a:gd name="connsiteX31" fmla="*/ 1473200 w 1793581"/>
                <a:gd name="connsiteY31" fmla="*/ 152400 h 1524000"/>
                <a:gd name="connsiteX32" fmla="*/ 1346200 w 1793581"/>
                <a:gd name="connsiteY32" fmla="*/ 63500 h 1524000"/>
                <a:gd name="connsiteX33" fmla="*/ 1308100 w 1793581"/>
                <a:gd name="connsiteY33" fmla="*/ 38100 h 1524000"/>
                <a:gd name="connsiteX34" fmla="*/ 1181100 w 1793581"/>
                <a:gd name="connsiteY34" fmla="*/ 12700 h 1524000"/>
                <a:gd name="connsiteX35" fmla="*/ 1066800 w 1793581"/>
                <a:gd name="connsiteY35" fmla="*/ 0 h 1524000"/>
                <a:gd name="connsiteX36" fmla="*/ 889000 w 1793581"/>
                <a:gd name="connsiteY36" fmla="*/ 12700 h 1524000"/>
                <a:gd name="connsiteX37" fmla="*/ 850900 w 1793581"/>
                <a:gd name="connsiteY37" fmla="*/ 38100 h 1524000"/>
                <a:gd name="connsiteX38" fmla="*/ 800100 w 1793581"/>
                <a:gd name="connsiteY38" fmla="*/ 50800 h 1524000"/>
                <a:gd name="connsiteX39" fmla="*/ 749300 w 1793581"/>
                <a:gd name="connsiteY39" fmla="*/ 76200 h 1524000"/>
                <a:gd name="connsiteX40" fmla="*/ 711200 w 1793581"/>
                <a:gd name="connsiteY40" fmla="*/ 88900 h 1524000"/>
                <a:gd name="connsiteX41" fmla="*/ 635000 w 1793581"/>
                <a:gd name="connsiteY41" fmla="*/ 127000 h 1524000"/>
                <a:gd name="connsiteX42" fmla="*/ 558800 w 1793581"/>
                <a:gd name="connsiteY42" fmla="*/ 203200 h 1524000"/>
                <a:gd name="connsiteX43" fmla="*/ 520700 w 1793581"/>
                <a:gd name="connsiteY43" fmla="*/ 279400 h 1524000"/>
                <a:gd name="connsiteX44" fmla="*/ 495300 w 1793581"/>
                <a:gd name="connsiteY44" fmla="*/ 317500 h 1524000"/>
                <a:gd name="connsiteX45" fmla="*/ 457200 w 1793581"/>
                <a:gd name="connsiteY45" fmla="*/ 393700 h 1524000"/>
                <a:gd name="connsiteX46" fmla="*/ 431800 w 1793581"/>
                <a:gd name="connsiteY46" fmla="*/ 482600 h 1524000"/>
                <a:gd name="connsiteX47" fmla="*/ 381000 w 1793581"/>
                <a:gd name="connsiteY47" fmla="*/ 558800 h 1524000"/>
                <a:gd name="connsiteX48" fmla="*/ 368300 w 1793581"/>
                <a:gd name="connsiteY48" fmla="*/ 596900 h 1524000"/>
                <a:gd name="connsiteX49" fmla="*/ 317500 w 1793581"/>
                <a:gd name="connsiteY49" fmla="*/ 622300 h 1524000"/>
                <a:gd name="connsiteX50" fmla="*/ 266700 w 1793581"/>
                <a:gd name="connsiteY50" fmla="*/ 635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793581" h="1524000">
                  <a:moveTo>
                    <a:pt x="266700" y="635000"/>
                  </a:moveTo>
                  <a:cubicBezTo>
                    <a:pt x="256117" y="654050"/>
                    <a:pt x="260105" y="703020"/>
                    <a:pt x="254000" y="736600"/>
                  </a:cubicBezTo>
                  <a:cubicBezTo>
                    <a:pt x="251605" y="749771"/>
                    <a:pt x="249663" y="764247"/>
                    <a:pt x="241300" y="774700"/>
                  </a:cubicBezTo>
                  <a:cubicBezTo>
                    <a:pt x="231765" y="786619"/>
                    <a:pt x="215900" y="791633"/>
                    <a:pt x="203200" y="800100"/>
                  </a:cubicBezTo>
                  <a:cubicBezTo>
                    <a:pt x="190472" y="838285"/>
                    <a:pt x="192455" y="843474"/>
                    <a:pt x="165100" y="876300"/>
                  </a:cubicBezTo>
                  <a:cubicBezTo>
                    <a:pt x="153602" y="890098"/>
                    <a:pt x="138498" y="900602"/>
                    <a:pt x="127000" y="914400"/>
                  </a:cubicBezTo>
                  <a:cubicBezTo>
                    <a:pt x="38593" y="1020488"/>
                    <a:pt x="174810" y="879290"/>
                    <a:pt x="63500" y="990600"/>
                  </a:cubicBezTo>
                  <a:cubicBezTo>
                    <a:pt x="31578" y="1086365"/>
                    <a:pt x="74639" y="968323"/>
                    <a:pt x="25400" y="1066800"/>
                  </a:cubicBezTo>
                  <a:cubicBezTo>
                    <a:pt x="16290" y="1085020"/>
                    <a:pt x="4069" y="1139424"/>
                    <a:pt x="0" y="1155700"/>
                  </a:cubicBezTo>
                  <a:cubicBezTo>
                    <a:pt x="4233" y="1210733"/>
                    <a:pt x="5854" y="1266030"/>
                    <a:pt x="12700" y="1320800"/>
                  </a:cubicBezTo>
                  <a:cubicBezTo>
                    <a:pt x="14360" y="1334084"/>
                    <a:pt x="17974" y="1347761"/>
                    <a:pt x="25400" y="1358900"/>
                  </a:cubicBezTo>
                  <a:cubicBezTo>
                    <a:pt x="52002" y="1398803"/>
                    <a:pt x="136630" y="1446265"/>
                    <a:pt x="165100" y="1460500"/>
                  </a:cubicBezTo>
                  <a:cubicBezTo>
                    <a:pt x="252882" y="1504391"/>
                    <a:pt x="178251" y="1473300"/>
                    <a:pt x="292100" y="1498600"/>
                  </a:cubicBezTo>
                  <a:cubicBezTo>
                    <a:pt x="305168" y="1501504"/>
                    <a:pt x="317073" y="1508675"/>
                    <a:pt x="330200" y="1511300"/>
                  </a:cubicBezTo>
                  <a:cubicBezTo>
                    <a:pt x="359553" y="1517171"/>
                    <a:pt x="389467" y="1519767"/>
                    <a:pt x="419100" y="1524000"/>
                  </a:cubicBezTo>
                  <a:lnTo>
                    <a:pt x="1054100" y="1511300"/>
                  </a:lnTo>
                  <a:cubicBezTo>
                    <a:pt x="1075672" y="1510516"/>
                    <a:pt x="1096253" y="1501802"/>
                    <a:pt x="1117600" y="1498600"/>
                  </a:cubicBezTo>
                  <a:cubicBezTo>
                    <a:pt x="1180953" y="1489097"/>
                    <a:pt x="1244600" y="1481667"/>
                    <a:pt x="1308100" y="1473200"/>
                  </a:cubicBezTo>
                  <a:cubicBezTo>
                    <a:pt x="1421332" y="1435456"/>
                    <a:pt x="1242655" y="1495844"/>
                    <a:pt x="1409700" y="1435100"/>
                  </a:cubicBezTo>
                  <a:cubicBezTo>
                    <a:pt x="1434862" y="1425950"/>
                    <a:pt x="1460500" y="1418167"/>
                    <a:pt x="1485900" y="1409700"/>
                  </a:cubicBezTo>
                  <a:cubicBezTo>
                    <a:pt x="1522777" y="1397408"/>
                    <a:pt x="1530766" y="1398457"/>
                    <a:pt x="1562100" y="1371600"/>
                  </a:cubicBezTo>
                  <a:cubicBezTo>
                    <a:pt x="1603444" y="1336162"/>
                    <a:pt x="1639187" y="1293625"/>
                    <a:pt x="1663700" y="1244600"/>
                  </a:cubicBezTo>
                  <a:cubicBezTo>
                    <a:pt x="1672167" y="1227667"/>
                    <a:pt x="1682069" y="1211378"/>
                    <a:pt x="1689100" y="1193800"/>
                  </a:cubicBezTo>
                  <a:cubicBezTo>
                    <a:pt x="1751874" y="1036866"/>
                    <a:pt x="1680332" y="1185935"/>
                    <a:pt x="1739900" y="1066800"/>
                  </a:cubicBezTo>
                  <a:cubicBezTo>
                    <a:pt x="1744133" y="1028700"/>
                    <a:pt x="1745082" y="990090"/>
                    <a:pt x="1752600" y="952500"/>
                  </a:cubicBezTo>
                  <a:cubicBezTo>
                    <a:pt x="1757851" y="926246"/>
                    <a:pt x="1777077" y="903058"/>
                    <a:pt x="1778000" y="876300"/>
                  </a:cubicBezTo>
                  <a:cubicBezTo>
                    <a:pt x="1783193" y="725699"/>
                    <a:pt x="1793581" y="655384"/>
                    <a:pt x="1752600" y="546100"/>
                  </a:cubicBezTo>
                  <a:cubicBezTo>
                    <a:pt x="1744595" y="524754"/>
                    <a:pt x="1734409" y="504227"/>
                    <a:pt x="1727200" y="482600"/>
                  </a:cubicBezTo>
                  <a:cubicBezTo>
                    <a:pt x="1721680" y="466041"/>
                    <a:pt x="1722306" y="447412"/>
                    <a:pt x="1714500" y="431800"/>
                  </a:cubicBezTo>
                  <a:cubicBezTo>
                    <a:pt x="1700848" y="404496"/>
                    <a:pt x="1677352" y="382904"/>
                    <a:pt x="1663700" y="355600"/>
                  </a:cubicBezTo>
                  <a:cubicBezTo>
                    <a:pt x="1655233" y="338667"/>
                    <a:pt x="1650420" y="319344"/>
                    <a:pt x="1638300" y="304800"/>
                  </a:cubicBezTo>
                  <a:cubicBezTo>
                    <a:pt x="1533705" y="179286"/>
                    <a:pt x="1564946" y="235806"/>
                    <a:pt x="1473200" y="152400"/>
                  </a:cubicBezTo>
                  <a:cubicBezTo>
                    <a:pt x="1372445" y="60805"/>
                    <a:pt x="1437783" y="86396"/>
                    <a:pt x="1346200" y="63500"/>
                  </a:cubicBezTo>
                  <a:cubicBezTo>
                    <a:pt x="1333500" y="55033"/>
                    <a:pt x="1321752" y="44926"/>
                    <a:pt x="1308100" y="38100"/>
                  </a:cubicBezTo>
                  <a:cubicBezTo>
                    <a:pt x="1273332" y="20716"/>
                    <a:pt x="1212302" y="16600"/>
                    <a:pt x="1181100" y="12700"/>
                  </a:cubicBezTo>
                  <a:cubicBezTo>
                    <a:pt x="1143062" y="7945"/>
                    <a:pt x="1104900" y="4233"/>
                    <a:pt x="1066800" y="0"/>
                  </a:cubicBezTo>
                  <a:cubicBezTo>
                    <a:pt x="1007533" y="4233"/>
                    <a:pt x="947514" y="2374"/>
                    <a:pt x="889000" y="12700"/>
                  </a:cubicBezTo>
                  <a:cubicBezTo>
                    <a:pt x="873969" y="15353"/>
                    <a:pt x="864929" y="32087"/>
                    <a:pt x="850900" y="38100"/>
                  </a:cubicBezTo>
                  <a:cubicBezTo>
                    <a:pt x="834857" y="44976"/>
                    <a:pt x="816443" y="44671"/>
                    <a:pt x="800100" y="50800"/>
                  </a:cubicBezTo>
                  <a:cubicBezTo>
                    <a:pt x="782373" y="57447"/>
                    <a:pt x="766701" y="68742"/>
                    <a:pt x="749300" y="76200"/>
                  </a:cubicBezTo>
                  <a:cubicBezTo>
                    <a:pt x="736995" y="81473"/>
                    <a:pt x="723174" y="82913"/>
                    <a:pt x="711200" y="88900"/>
                  </a:cubicBezTo>
                  <a:cubicBezTo>
                    <a:pt x="612723" y="138139"/>
                    <a:pt x="730765" y="95078"/>
                    <a:pt x="635000" y="127000"/>
                  </a:cubicBezTo>
                  <a:cubicBezTo>
                    <a:pt x="581781" y="233438"/>
                    <a:pt x="645886" y="130629"/>
                    <a:pt x="558800" y="203200"/>
                  </a:cubicBezTo>
                  <a:cubicBezTo>
                    <a:pt x="527603" y="229197"/>
                    <a:pt x="536798" y="247204"/>
                    <a:pt x="520700" y="279400"/>
                  </a:cubicBezTo>
                  <a:cubicBezTo>
                    <a:pt x="513874" y="293052"/>
                    <a:pt x="502126" y="303848"/>
                    <a:pt x="495300" y="317500"/>
                  </a:cubicBezTo>
                  <a:cubicBezTo>
                    <a:pt x="442720" y="422660"/>
                    <a:pt x="529993" y="284511"/>
                    <a:pt x="457200" y="393700"/>
                  </a:cubicBezTo>
                  <a:cubicBezTo>
                    <a:pt x="454211" y="405657"/>
                    <a:pt x="440082" y="467693"/>
                    <a:pt x="431800" y="482600"/>
                  </a:cubicBezTo>
                  <a:cubicBezTo>
                    <a:pt x="416975" y="509285"/>
                    <a:pt x="390653" y="529840"/>
                    <a:pt x="381000" y="558800"/>
                  </a:cubicBezTo>
                  <a:cubicBezTo>
                    <a:pt x="376767" y="571500"/>
                    <a:pt x="377766" y="587434"/>
                    <a:pt x="368300" y="596900"/>
                  </a:cubicBezTo>
                  <a:cubicBezTo>
                    <a:pt x="354913" y="610287"/>
                    <a:pt x="333938" y="612907"/>
                    <a:pt x="317500" y="622300"/>
                  </a:cubicBezTo>
                  <a:cubicBezTo>
                    <a:pt x="283992" y="641447"/>
                    <a:pt x="277283" y="615950"/>
                    <a:pt x="266700" y="6350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2552700" y="5001123"/>
              <a:ext cx="2866896" cy="1031377"/>
            </a:xfrm>
            <a:custGeom>
              <a:avLst/>
              <a:gdLst>
                <a:gd name="connsiteX0" fmla="*/ 1155700 w 2866896"/>
                <a:gd name="connsiteY0" fmla="*/ 2677 h 1031377"/>
                <a:gd name="connsiteX1" fmla="*/ 1092200 w 2866896"/>
                <a:gd name="connsiteY1" fmla="*/ 15377 h 1031377"/>
                <a:gd name="connsiteX2" fmla="*/ 1016000 w 2866896"/>
                <a:gd name="connsiteY2" fmla="*/ 66177 h 1031377"/>
                <a:gd name="connsiteX3" fmla="*/ 990600 w 2866896"/>
                <a:gd name="connsiteY3" fmla="*/ 104277 h 1031377"/>
                <a:gd name="connsiteX4" fmla="*/ 914400 w 2866896"/>
                <a:gd name="connsiteY4" fmla="*/ 155077 h 1031377"/>
                <a:gd name="connsiteX5" fmla="*/ 876300 w 2866896"/>
                <a:gd name="connsiteY5" fmla="*/ 180477 h 1031377"/>
                <a:gd name="connsiteX6" fmla="*/ 800100 w 2866896"/>
                <a:gd name="connsiteY6" fmla="*/ 231277 h 1031377"/>
                <a:gd name="connsiteX7" fmla="*/ 762000 w 2866896"/>
                <a:gd name="connsiteY7" fmla="*/ 256677 h 1031377"/>
                <a:gd name="connsiteX8" fmla="*/ 673100 w 2866896"/>
                <a:gd name="connsiteY8" fmla="*/ 282077 h 1031377"/>
                <a:gd name="connsiteX9" fmla="*/ 635000 w 2866896"/>
                <a:gd name="connsiteY9" fmla="*/ 294777 h 1031377"/>
                <a:gd name="connsiteX10" fmla="*/ 482600 w 2866896"/>
                <a:gd name="connsiteY10" fmla="*/ 320177 h 1031377"/>
                <a:gd name="connsiteX11" fmla="*/ 381000 w 2866896"/>
                <a:gd name="connsiteY11" fmla="*/ 345577 h 1031377"/>
                <a:gd name="connsiteX12" fmla="*/ 304800 w 2866896"/>
                <a:gd name="connsiteY12" fmla="*/ 370977 h 1031377"/>
                <a:gd name="connsiteX13" fmla="*/ 228600 w 2866896"/>
                <a:gd name="connsiteY13" fmla="*/ 409077 h 1031377"/>
                <a:gd name="connsiteX14" fmla="*/ 127000 w 2866896"/>
                <a:gd name="connsiteY14" fmla="*/ 459877 h 1031377"/>
                <a:gd name="connsiteX15" fmla="*/ 76200 w 2866896"/>
                <a:gd name="connsiteY15" fmla="*/ 485277 h 1031377"/>
                <a:gd name="connsiteX16" fmla="*/ 0 w 2866896"/>
                <a:gd name="connsiteY16" fmla="*/ 561477 h 1031377"/>
                <a:gd name="connsiteX17" fmla="*/ 25400 w 2866896"/>
                <a:gd name="connsiteY17" fmla="*/ 701177 h 1031377"/>
                <a:gd name="connsiteX18" fmla="*/ 50800 w 2866896"/>
                <a:gd name="connsiteY18" fmla="*/ 739277 h 1031377"/>
                <a:gd name="connsiteX19" fmla="*/ 127000 w 2866896"/>
                <a:gd name="connsiteY19" fmla="*/ 840877 h 1031377"/>
                <a:gd name="connsiteX20" fmla="*/ 177800 w 2866896"/>
                <a:gd name="connsiteY20" fmla="*/ 866277 h 1031377"/>
                <a:gd name="connsiteX21" fmla="*/ 254000 w 2866896"/>
                <a:gd name="connsiteY21" fmla="*/ 917077 h 1031377"/>
                <a:gd name="connsiteX22" fmla="*/ 355600 w 2866896"/>
                <a:gd name="connsiteY22" fmla="*/ 942477 h 1031377"/>
                <a:gd name="connsiteX23" fmla="*/ 444500 w 2866896"/>
                <a:gd name="connsiteY23" fmla="*/ 967877 h 1031377"/>
                <a:gd name="connsiteX24" fmla="*/ 533400 w 2866896"/>
                <a:gd name="connsiteY24" fmla="*/ 993277 h 1031377"/>
                <a:gd name="connsiteX25" fmla="*/ 800100 w 2866896"/>
                <a:gd name="connsiteY25" fmla="*/ 1018677 h 1031377"/>
                <a:gd name="connsiteX26" fmla="*/ 1270000 w 2866896"/>
                <a:gd name="connsiteY26" fmla="*/ 1005977 h 1031377"/>
                <a:gd name="connsiteX27" fmla="*/ 1333500 w 2866896"/>
                <a:gd name="connsiteY27" fmla="*/ 993277 h 1031377"/>
                <a:gd name="connsiteX28" fmla="*/ 1422400 w 2866896"/>
                <a:gd name="connsiteY28" fmla="*/ 980577 h 1031377"/>
                <a:gd name="connsiteX29" fmla="*/ 2070100 w 2866896"/>
                <a:gd name="connsiteY29" fmla="*/ 993277 h 1031377"/>
                <a:gd name="connsiteX30" fmla="*/ 2197100 w 2866896"/>
                <a:gd name="connsiteY30" fmla="*/ 1005977 h 1031377"/>
                <a:gd name="connsiteX31" fmla="*/ 2324100 w 2866896"/>
                <a:gd name="connsiteY31" fmla="*/ 1031377 h 1031377"/>
                <a:gd name="connsiteX32" fmla="*/ 2730500 w 2866896"/>
                <a:gd name="connsiteY32" fmla="*/ 1018677 h 1031377"/>
                <a:gd name="connsiteX33" fmla="*/ 2768600 w 2866896"/>
                <a:gd name="connsiteY33" fmla="*/ 1005977 h 1031377"/>
                <a:gd name="connsiteX34" fmla="*/ 2819400 w 2866896"/>
                <a:gd name="connsiteY34" fmla="*/ 993277 h 1031377"/>
                <a:gd name="connsiteX35" fmla="*/ 2844800 w 2866896"/>
                <a:gd name="connsiteY35" fmla="*/ 955177 h 1031377"/>
                <a:gd name="connsiteX36" fmla="*/ 2857500 w 2866896"/>
                <a:gd name="connsiteY36" fmla="*/ 917077 h 1031377"/>
                <a:gd name="connsiteX37" fmla="*/ 2819400 w 2866896"/>
                <a:gd name="connsiteY37" fmla="*/ 688477 h 1031377"/>
                <a:gd name="connsiteX38" fmla="*/ 2768600 w 2866896"/>
                <a:gd name="connsiteY38" fmla="*/ 612277 h 1031377"/>
                <a:gd name="connsiteX39" fmla="*/ 2616200 w 2866896"/>
                <a:gd name="connsiteY39" fmla="*/ 485277 h 1031377"/>
                <a:gd name="connsiteX40" fmla="*/ 2565400 w 2866896"/>
                <a:gd name="connsiteY40" fmla="*/ 447177 h 1031377"/>
                <a:gd name="connsiteX41" fmla="*/ 2438400 w 2866896"/>
                <a:gd name="connsiteY41" fmla="*/ 409077 h 1031377"/>
                <a:gd name="connsiteX42" fmla="*/ 2362200 w 2866896"/>
                <a:gd name="connsiteY42" fmla="*/ 383677 h 1031377"/>
                <a:gd name="connsiteX43" fmla="*/ 2197100 w 2866896"/>
                <a:gd name="connsiteY43" fmla="*/ 345577 h 1031377"/>
                <a:gd name="connsiteX44" fmla="*/ 2006600 w 2866896"/>
                <a:gd name="connsiteY44" fmla="*/ 332877 h 1031377"/>
                <a:gd name="connsiteX45" fmla="*/ 1866900 w 2866896"/>
                <a:gd name="connsiteY45" fmla="*/ 294777 h 1031377"/>
                <a:gd name="connsiteX46" fmla="*/ 1828800 w 2866896"/>
                <a:gd name="connsiteY46" fmla="*/ 256677 h 1031377"/>
                <a:gd name="connsiteX47" fmla="*/ 1790700 w 2866896"/>
                <a:gd name="connsiteY47" fmla="*/ 243977 h 1031377"/>
                <a:gd name="connsiteX48" fmla="*/ 1752600 w 2866896"/>
                <a:gd name="connsiteY48" fmla="*/ 218577 h 1031377"/>
                <a:gd name="connsiteX49" fmla="*/ 1625600 w 2866896"/>
                <a:gd name="connsiteY49" fmla="*/ 129677 h 1031377"/>
                <a:gd name="connsiteX50" fmla="*/ 1549400 w 2866896"/>
                <a:gd name="connsiteY50" fmla="*/ 91577 h 1031377"/>
                <a:gd name="connsiteX51" fmla="*/ 1473200 w 2866896"/>
                <a:gd name="connsiteY51" fmla="*/ 66177 h 1031377"/>
                <a:gd name="connsiteX52" fmla="*/ 1435100 w 2866896"/>
                <a:gd name="connsiteY52" fmla="*/ 53477 h 1031377"/>
                <a:gd name="connsiteX53" fmla="*/ 1397000 w 2866896"/>
                <a:gd name="connsiteY53" fmla="*/ 40777 h 1031377"/>
                <a:gd name="connsiteX54" fmla="*/ 1244600 w 2866896"/>
                <a:gd name="connsiteY54" fmla="*/ 28077 h 1031377"/>
                <a:gd name="connsiteX55" fmla="*/ 1155700 w 2866896"/>
                <a:gd name="connsiteY55" fmla="*/ 2677 h 1031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866896" h="1031377">
                  <a:moveTo>
                    <a:pt x="1155700" y="2677"/>
                  </a:moveTo>
                  <a:cubicBezTo>
                    <a:pt x="1130300" y="560"/>
                    <a:pt x="1111851" y="6445"/>
                    <a:pt x="1092200" y="15377"/>
                  </a:cubicBezTo>
                  <a:cubicBezTo>
                    <a:pt x="1064409" y="28009"/>
                    <a:pt x="1016000" y="66177"/>
                    <a:pt x="1016000" y="66177"/>
                  </a:cubicBezTo>
                  <a:cubicBezTo>
                    <a:pt x="1007533" y="78877"/>
                    <a:pt x="1002087" y="94226"/>
                    <a:pt x="990600" y="104277"/>
                  </a:cubicBezTo>
                  <a:cubicBezTo>
                    <a:pt x="967626" y="124379"/>
                    <a:pt x="939800" y="138144"/>
                    <a:pt x="914400" y="155077"/>
                  </a:cubicBezTo>
                  <a:lnTo>
                    <a:pt x="876300" y="180477"/>
                  </a:lnTo>
                  <a:lnTo>
                    <a:pt x="800100" y="231277"/>
                  </a:lnTo>
                  <a:cubicBezTo>
                    <a:pt x="787400" y="239744"/>
                    <a:pt x="776480" y="251850"/>
                    <a:pt x="762000" y="256677"/>
                  </a:cubicBezTo>
                  <a:cubicBezTo>
                    <a:pt x="670649" y="287127"/>
                    <a:pt x="784728" y="250183"/>
                    <a:pt x="673100" y="282077"/>
                  </a:cubicBezTo>
                  <a:cubicBezTo>
                    <a:pt x="660228" y="285755"/>
                    <a:pt x="647987" y="291530"/>
                    <a:pt x="635000" y="294777"/>
                  </a:cubicBezTo>
                  <a:cubicBezTo>
                    <a:pt x="585478" y="307157"/>
                    <a:pt x="532779" y="313009"/>
                    <a:pt x="482600" y="320177"/>
                  </a:cubicBezTo>
                  <a:cubicBezTo>
                    <a:pt x="366995" y="358712"/>
                    <a:pt x="549579" y="299601"/>
                    <a:pt x="381000" y="345577"/>
                  </a:cubicBezTo>
                  <a:cubicBezTo>
                    <a:pt x="355169" y="352622"/>
                    <a:pt x="327077" y="356125"/>
                    <a:pt x="304800" y="370977"/>
                  </a:cubicBezTo>
                  <a:cubicBezTo>
                    <a:pt x="221304" y="426641"/>
                    <a:pt x="311226" y="371520"/>
                    <a:pt x="228600" y="409077"/>
                  </a:cubicBezTo>
                  <a:cubicBezTo>
                    <a:pt x="194130" y="424745"/>
                    <a:pt x="160867" y="442944"/>
                    <a:pt x="127000" y="459877"/>
                  </a:cubicBezTo>
                  <a:cubicBezTo>
                    <a:pt x="110067" y="468344"/>
                    <a:pt x="89587" y="471890"/>
                    <a:pt x="76200" y="485277"/>
                  </a:cubicBezTo>
                  <a:lnTo>
                    <a:pt x="0" y="561477"/>
                  </a:lnTo>
                  <a:cubicBezTo>
                    <a:pt x="4378" y="596500"/>
                    <a:pt x="5823" y="662022"/>
                    <a:pt x="25400" y="701177"/>
                  </a:cubicBezTo>
                  <a:cubicBezTo>
                    <a:pt x="32226" y="714829"/>
                    <a:pt x="41822" y="726933"/>
                    <a:pt x="50800" y="739277"/>
                  </a:cubicBezTo>
                  <a:cubicBezTo>
                    <a:pt x="75699" y="773513"/>
                    <a:pt x="89136" y="821945"/>
                    <a:pt x="127000" y="840877"/>
                  </a:cubicBezTo>
                  <a:cubicBezTo>
                    <a:pt x="143933" y="849344"/>
                    <a:pt x="161566" y="856537"/>
                    <a:pt x="177800" y="866277"/>
                  </a:cubicBezTo>
                  <a:cubicBezTo>
                    <a:pt x="203977" y="881983"/>
                    <a:pt x="224384" y="909673"/>
                    <a:pt x="254000" y="917077"/>
                  </a:cubicBezTo>
                  <a:cubicBezTo>
                    <a:pt x="287867" y="925544"/>
                    <a:pt x="322482" y="931438"/>
                    <a:pt x="355600" y="942477"/>
                  </a:cubicBezTo>
                  <a:cubicBezTo>
                    <a:pt x="446951" y="972927"/>
                    <a:pt x="332872" y="935983"/>
                    <a:pt x="444500" y="967877"/>
                  </a:cubicBezTo>
                  <a:cubicBezTo>
                    <a:pt x="492105" y="981479"/>
                    <a:pt x="478809" y="983351"/>
                    <a:pt x="533400" y="993277"/>
                  </a:cubicBezTo>
                  <a:cubicBezTo>
                    <a:pt x="628984" y="1010656"/>
                    <a:pt x="695930" y="1011236"/>
                    <a:pt x="800100" y="1018677"/>
                  </a:cubicBezTo>
                  <a:cubicBezTo>
                    <a:pt x="956733" y="1014444"/>
                    <a:pt x="1113487" y="1013430"/>
                    <a:pt x="1270000" y="1005977"/>
                  </a:cubicBezTo>
                  <a:cubicBezTo>
                    <a:pt x="1291561" y="1004950"/>
                    <a:pt x="1312208" y="996826"/>
                    <a:pt x="1333500" y="993277"/>
                  </a:cubicBezTo>
                  <a:cubicBezTo>
                    <a:pt x="1363027" y="988356"/>
                    <a:pt x="1392767" y="984810"/>
                    <a:pt x="1422400" y="980577"/>
                  </a:cubicBezTo>
                  <a:lnTo>
                    <a:pt x="2070100" y="993277"/>
                  </a:lnTo>
                  <a:cubicBezTo>
                    <a:pt x="2112622" y="994671"/>
                    <a:pt x="2155026" y="999666"/>
                    <a:pt x="2197100" y="1005977"/>
                  </a:cubicBezTo>
                  <a:cubicBezTo>
                    <a:pt x="2239794" y="1012381"/>
                    <a:pt x="2324100" y="1031377"/>
                    <a:pt x="2324100" y="1031377"/>
                  </a:cubicBezTo>
                  <a:cubicBezTo>
                    <a:pt x="2459567" y="1027144"/>
                    <a:pt x="2595188" y="1026409"/>
                    <a:pt x="2730500" y="1018677"/>
                  </a:cubicBezTo>
                  <a:cubicBezTo>
                    <a:pt x="2743865" y="1017913"/>
                    <a:pt x="2755728" y="1009655"/>
                    <a:pt x="2768600" y="1005977"/>
                  </a:cubicBezTo>
                  <a:cubicBezTo>
                    <a:pt x="2785383" y="1001182"/>
                    <a:pt x="2802467" y="997510"/>
                    <a:pt x="2819400" y="993277"/>
                  </a:cubicBezTo>
                  <a:cubicBezTo>
                    <a:pt x="2827867" y="980577"/>
                    <a:pt x="2837974" y="968829"/>
                    <a:pt x="2844800" y="955177"/>
                  </a:cubicBezTo>
                  <a:cubicBezTo>
                    <a:pt x="2850787" y="943203"/>
                    <a:pt x="2857500" y="930464"/>
                    <a:pt x="2857500" y="917077"/>
                  </a:cubicBezTo>
                  <a:cubicBezTo>
                    <a:pt x="2857500" y="798179"/>
                    <a:pt x="2866896" y="767637"/>
                    <a:pt x="2819400" y="688477"/>
                  </a:cubicBezTo>
                  <a:cubicBezTo>
                    <a:pt x="2803694" y="662300"/>
                    <a:pt x="2790186" y="633863"/>
                    <a:pt x="2768600" y="612277"/>
                  </a:cubicBezTo>
                  <a:cubicBezTo>
                    <a:pt x="2629203" y="472880"/>
                    <a:pt x="2757651" y="591365"/>
                    <a:pt x="2616200" y="485277"/>
                  </a:cubicBezTo>
                  <a:cubicBezTo>
                    <a:pt x="2599267" y="472577"/>
                    <a:pt x="2584332" y="456643"/>
                    <a:pt x="2565400" y="447177"/>
                  </a:cubicBezTo>
                  <a:cubicBezTo>
                    <a:pt x="2520499" y="424726"/>
                    <a:pt x="2483975" y="422750"/>
                    <a:pt x="2438400" y="409077"/>
                  </a:cubicBezTo>
                  <a:cubicBezTo>
                    <a:pt x="2412755" y="401384"/>
                    <a:pt x="2387600" y="392144"/>
                    <a:pt x="2362200" y="383677"/>
                  </a:cubicBezTo>
                  <a:cubicBezTo>
                    <a:pt x="2304870" y="364567"/>
                    <a:pt x="2267164" y="350248"/>
                    <a:pt x="2197100" y="345577"/>
                  </a:cubicBezTo>
                  <a:lnTo>
                    <a:pt x="2006600" y="332877"/>
                  </a:lnTo>
                  <a:cubicBezTo>
                    <a:pt x="1892013" y="304230"/>
                    <a:pt x="1938118" y="318516"/>
                    <a:pt x="1866900" y="294777"/>
                  </a:cubicBezTo>
                  <a:cubicBezTo>
                    <a:pt x="1854200" y="282077"/>
                    <a:pt x="1843744" y="266640"/>
                    <a:pt x="1828800" y="256677"/>
                  </a:cubicBezTo>
                  <a:cubicBezTo>
                    <a:pt x="1817661" y="249251"/>
                    <a:pt x="1802674" y="249964"/>
                    <a:pt x="1790700" y="243977"/>
                  </a:cubicBezTo>
                  <a:cubicBezTo>
                    <a:pt x="1777048" y="237151"/>
                    <a:pt x="1765020" y="227449"/>
                    <a:pt x="1752600" y="218577"/>
                  </a:cubicBezTo>
                  <a:cubicBezTo>
                    <a:pt x="1727242" y="200464"/>
                    <a:pt x="1647497" y="136976"/>
                    <a:pt x="1625600" y="129677"/>
                  </a:cubicBezTo>
                  <a:cubicBezTo>
                    <a:pt x="1486649" y="83360"/>
                    <a:pt x="1697116" y="157229"/>
                    <a:pt x="1549400" y="91577"/>
                  </a:cubicBezTo>
                  <a:cubicBezTo>
                    <a:pt x="1524934" y="80703"/>
                    <a:pt x="1498600" y="74644"/>
                    <a:pt x="1473200" y="66177"/>
                  </a:cubicBezTo>
                  <a:lnTo>
                    <a:pt x="1435100" y="53477"/>
                  </a:lnTo>
                  <a:cubicBezTo>
                    <a:pt x="1422400" y="49244"/>
                    <a:pt x="1410341" y="41889"/>
                    <a:pt x="1397000" y="40777"/>
                  </a:cubicBezTo>
                  <a:lnTo>
                    <a:pt x="1244600" y="28077"/>
                  </a:lnTo>
                  <a:cubicBezTo>
                    <a:pt x="1160368" y="0"/>
                    <a:pt x="1181100" y="4794"/>
                    <a:pt x="1155700" y="2677"/>
                  </a:cubicBezTo>
                  <a:close/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2844800" y="38481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2641600" y="4368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/>
          </p:nvSpPr>
          <p:spPr>
            <a:xfrm>
              <a:off x="3302000" y="37592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3098800" y="42037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3797300" y="3911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/>
          </p:nvSpPr>
          <p:spPr>
            <a:xfrm>
              <a:off x="3581400" y="42926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/>
          </p:nvSpPr>
          <p:spPr>
            <a:xfrm>
              <a:off x="2667000" y="47498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>
              <a:off x="3136900" y="4724400"/>
              <a:ext cx="190500" cy="177800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978400" y="39243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622800" y="4279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143500" y="4381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18000" y="46355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76800" y="4737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473700" y="46736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435600" y="38989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88000" y="4229100"/>
              <a:ext cx="177800" cy="1905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4671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797300" y="5562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3784600" y="5156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241800" y="54991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10100" y="55372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041900" y="56896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289300" y="53975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946400" y="5588000"/>
              <a:ext cx="203200" cy="2159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 </a:t>
            </a:r>
            <a:r>
              <a:rPr lang="en-US" altLang="zh-CN" dirty="0" smtClean="0"/>
              <a:t>– AGNES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伪代码：</a:t>
            </a:r>
            <a:endParaRPr lang="zh-CN" altLang="en-US" dirty="0"/>
          </a:p>
        </p:txBody>
      </p:sp>
      <p:pic>
        <p:nvPicPr>
          <p:cNvPr id="64515" name="Picture 3" descr="G:\Users\lamda\Desktop\figures\AGNES_alg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1169130"/>
            <a:ext cx="3994150" cy="50856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923924"/>
            <a:ext cx="8616950" cy="575423"/>
          </a:xfrm>
        </p:spPr>
        <p:txBody>
          <a:bodyPr/>
          <a:lstStyle/>
          <a:p>
            <a:r>
              <a:rPr lang="en-US" altLang="zh-CN" dirty="0" smtClean="0"/>
              <a:t>AGNES</a:t>
            </a:r>
            <a:r>
              <a:rPr dirty="0" smtClean="0"/>
              <a:t>算法聚类效果：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301750"/>
            <a:ext cx="5338763" cy="474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聚类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形式化描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假定样本集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    </a:t>
            </a:r>
            <a:r>
              <a:rPr lang="zh-CN" altLang="en-US" dirty="0" smtClean="0"/>
              <a:t>包含   个无标记样本</a:t>
            </a:r>
            <a:r>
              <a:rPr lang="en-US" altLang="zh-CN" dirty="0" smtClean="0"/>
              <a:t>,</a:t>
            </a:r>
            <a:r>
              <a:rPr lang="zh-CN" altLang="en-US" dirty="0" smtClean="0"/>
              <a:t>每个样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    </a:t>
            </a:r>
            <a:r>
              <a:rPr lang="zh-CN" altLang="en-US" dirty="0" smtClean="0"/>
              <a:t>是一个   维的特征向量</a:t>
            </a:r>
            <a:r>
              <a:rPr lang="zh-CN" altLang="en-US" dirty="0"/>
              <a:t>，</a:t>
            </a:r>
            <a:r>
              <a:rPr lang="zh-CN" altLang="en-US" dirty="0" smtClean="0"/>
              <a:t>聚类算法将样本集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划分成   个不相交的簇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</a:t>
            </a:r>
            <a:r>
              <a:rPr lang="zh-CN" altLang="en-US" dirty="0" smtClean="0"/>
              <a:t>。其中                ，且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 。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相应地，用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表示样本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的“簇标记”（即</a:t>
            </a:r>
            <a:r>
              <a:rPr lang="en-US" altLang="zh-CN" dirty="0" smtClean="0"/>
              <a:t>cluster label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</a:t>
            </a: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。于是，聚类的结果可用包含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个元素的簇标记向量                            表示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99895"/>
              </p:ext>
            </p:extLst>
          </p:nvPr>
        </p:nvGraphicFramePr>
        <p:xfrm>
          <a:off x="2256732" y="1648948"/>
          <a:ext cx="2678440" cy="34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9" name="Formula" r:id="rId3" imgW="1376280" imgH="177480" progId="Equation.Ribbit">
                  <p:embed/>
                </p:oleObj>
              </mc:Choice>
              <mc:Fallback>
                <p:oleObj name="Formula" r:id="rId3" imgW="13762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6732" y="1648948"/>
                        <a:ext cx="2678440" cy="34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83683"/>
              </p:ext>
            </p:extLst>
          </p:nvPr>
        </p:nvGraphicFramePr>
        <p:xfrm>
          <a:off x="5573549" y="1726282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0" name="Formula" r:id="rId5" imgW="132120" imgH="118440" progId="Equation.Ribbit">
                  <p:embed/>
                </p:oleObj>
              </mc:Choice>
              <mc:Fallback>
                <p:oleObj name="Formula" r:id="rId5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3549" y="1726282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289"/>
              </p:ext>
            </p:extLst>
          </p:nvPr>
        </p:nvGraphicFramePr>
        <p:xfrm>
          <a:off x="414374" y="2016272"/>
          <a:ext cx="2889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1" name="Formula" r:id="rId7" imgW="1419480" imgH="177480" progId="Equation.Ribbit">
                  <p:embed/>
                </p:oleObj>
              </mc:Choice>
              <mc:Fallback>
                <p:oleObj name="Formula" r:id="rId7" imgW="141948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74" y="2016272"/>
                        <a:ext cx="28892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92817"/>
              </p:ext>
            </p:extLst>
          </p:nvPr>
        </p:nvGraphicFramePr>
        <p:xfrm>
          <a:off x="4277176" y="2139722"/>
          <a:ext cx="202285" cy="2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2" name="Formula" r:id="rId9" imgW="90360" imgH="118440" progId="Equation.Ribbit">
                  <p:embed/>
                </p:oleObj>
              </mc:Choice>
              <mc:Fallback>
                <p:oleObj name="Formula" r:id="rId9" imgW="9036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7176" y="2139722"/>
                        <a:ext cx="202285" cy="2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9282"/>
              </p:ext>
            </p:extLst>
          </p:nvPr>
        </p:nvGraphicFramePr>
        <p:xfrm>
          <a:off x="392191" y="2539069"/>
          <a:ext cx="215895" cy="2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3" name="Formula" r:id="rId11" imgW="124560" imgH="155160" progId="Equation.Ribbit">
                  <p:embed/>
                </p:oleObj>
              </mc:Choice>
              <mc:Fallback>
                <p:oleObj name="Formula" r:id="rId11" imgW="124560" imgH="155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91" y="2539069"/>
                        <a:ext cx="215895" cy="2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04105"/>
              </p:ext>
            </p:extLst>
          </p:nvPr>
        </p:nvGraphicFramePr>
        <p:xfrm>
          <a:off x="1550347" y="2516184"/>
          <a:ext cx="163870" cy="3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4" name="Formula" r:id="rId13" imgW="78840" imgH="157680" progId="Equation.Ribbit">
                  <p:embed/>
                </p:oleObj>
              </mc:Choice>
              <mc:Fallback>
                <p:oleObj name="Formula" r:id="rId13" imgW="78840" imgH="157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0347" y="2516184"/>
                        <a:ext cx="163870" cy="3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56418"/>
              </p:ext>
            </p:extLst>
          </p:nvPr>
        </p:nvGraphicFramePr>
        <p:xfrm>
          <a:off x="3468545" y="2521692"/>
          <a:ext cx="1760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5" name="Formula" r:id="rId15" imgW="1133640" imgH="177480" progId="Equation.Ribbit">
                  <p:embed/>
                </p:oleObj>
              </mc:Choice>
              <mc:Fallback>
                <p:oleObj name="Formula" r:id="rId15" imgW="113364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8545" y="2521692"/>
                        <a:ext cx="1760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59832"/>
              </p:ext>
            </p:extLst>
          </p:nvPr>
        </p:nvGraphicFramePr>
        <p:xfrm>
          <a:off x="6192838" y="2511425"/>
          <a:ext cx="1530576" cy="31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6" name="Formula" r:id="rId17" imgW="983520" imgH="203760" progId="Equation.Ribbit">
                  <p:embed/>
                </p:oleObj>
              </mc:Choice>
              <mc:Fallback>
                <p:oleObj name="Formula" r:id="rId17" imgW="983520" imgH="203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2838" y="2511425"/>
                        <a:ext cx="1530576" cy="31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37816"/>
              </p:ext>
            </p:extLst>
          </p:nvPr>
        </p:nvGraphicFramePr>
        <p:xfrm>
          <a:off x="441099" y="2886075"/>
          <a:ext cx="125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7" name="Formula" r:id="rId19" imgW="795240" imgH="208080" progId="Equation.Ribbit">
                  <p:embed/>
                </p:oleObj>
              </mc:Choice>
              <mc:Fallback>
                <p:oleObj name="Formula" r:id="rId19" imgW="795240" imgH="2080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099" y="2886075"/>
                        <a:ext cx="12557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98273"/>
              </p:ext>
            </p:extLst>
          </p:nvPr>
        </p:nvGraphicFramePr>
        <p:xfrm>
          <a:off x="2162981" y="3393826"/>
          <a:ext cx="1604510" cy="2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8" name="Formula" r:id="rId21" imgW="1131840" imgH="177840" progId="Equation.Ribbit">
                  <p:embed/>
                </p:oleObj>
              </mc:Choice>
              <mc:Fallback>
                <p:oleObj name="Formula" r:id="rId21" imgW="11318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62981" y="3393826"/>
                        <a:ext cx="1604510" cy="25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98025"/>
              </p:ext>
            </p:extLst>
          </p:nvPr>
        </p:nvGraphicFramePr>
        <p:xfrm>
          <a:off x="4975992" y="3383660"/>
          <a:ext cx="312199" cy="30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9" name="Formula" r:id="rId23" imgW="134640" imgH="130680" progId="Equation.Ribbit">
                  <p:embed/>
                </p:oleObj>
              </mc:Choice>
              <mc:Fallback>
                <p:oleObj name="Formula" r:id="rId23" imgW="134640" imgH="1306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5992" y="3383660"/>
                        <a:ext cx="312199" cy="30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61554"/>
              </p:ext>
            </p:extLst>
          </p:nvPr>
        </p:nvGraphicFramePr>
        <p:xfrm>
          <a:off x="1718995" y="3667749"/>
          <a:ext cx="924814" cy="3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0" name="Formula" r:id="rId25" imgW="538560" imgH="182520" progId="Equation.Ribbit">
                  <p:embed/>
                </p:oleObj>
              </mc:Choice>
              <mc:Fallback>
                <p:oleObj name="Formula" r:id="rId25" imgW="538560" imgH="1825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18995" y="3667749"/>
                        <a:ext cx="924814" cy="3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69112"/>
              </p:ext>
            </p:extLst>
          </p:nvPr>
        </p:nvGraphicFramePr>
        <p:xfrm>
          <a:off x="6340037" y="3703362"/>
          <a:ext cx="288866" cy="2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1" name="Formula" r:id="rId27" imgW="132120" imgH="118440" progId="Equation.Ribbit">
                  <p:embed/>
                </p:oleObj>
              </mc:Choice>
              <mc:Fallback>
                <p:oleObj name="Formula" r:id="rId27" imgW="132120" imgH="118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0037" y="3703362"/>
                        <a:ext cx="288866" cy="26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703"/>
              </p:ext>
            </p:extLst>
          </p:nvPr>
        </p:nvGraphicFramePr>
        <p:xfrm>
          <a:off x="1035645" y="3955840"/>
          <a:ext cx="2539039" cy="3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2" name="Formula" r:id="rId28" imgW="1341360" imgH="177480" progId="Equation.Ribbit">
                  <p:embed/>
                </p:oleObj>
              </mc:Choice>
              <mc:Fallback>
                <p:oleObj name="Formula" r:id="rId28" imgW="1341360" imgH="177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5645" y="3955840"/>
                        <a:ext cx="2539039" cy="33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62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14139" y="997883"/>
            <a:ext cx="8616950" cy="517431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聚类任务</a:t>
            </a:r>
            <a:endParaRPr lang="en-US" altLang="en-US" sz="2800" dirty="0" smtClean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/>
          </a:p>
          <a:p>
            <a:r>
              <a:rPr lang="zh-CN" altLang="en-US" sz="2800" dirty="0" smtClean="0">
                <a:latin typeface="+mn-ea"/>
                <a:ea typeface="+mn-ea"/>
              </a:rPr>
              <a:t> </a:t>
            </a:r>
            <a:r>
              <a:rPr altLang="en-US" sz="2800" dirty="0" smtClean="0">
                <a:latin typeface="+mn-ea"/>
                <a:ea typeface="+mn-ea"/>
              </a:rPr>
              <a:t>性能度量</a:t>
            </a:r>
            <a:endParaRPr lang="en-US" altLang="en-US" sz="2800" dirty="0" smtClean="0"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距离计算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zh-CN" dirty="0" smtClean="0">
              <a:solidFill>
                <a:schemeClr val="bg2">
                  <a:lumMod val="85000"/>
                </a:schemeClr>
              </a:solidFill>
            </a:endParaRPr>
          </a:p>
          <a:p>
            <a:r>
              <a:rPr lang="zh-CN"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原型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altLang="en-US"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密度聚类</a:t>
            </a:r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endParaRPr lang="en-US" altLang="en-US" sz="2800" dirty="0" smtClean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800" dirty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 </a:t>
            </a:r>
            <a:r>
              <a:rPr sz="2800" dirty="0" smtClean="0">
                <a:solidFill>
                  <a:schemeClr val="bg2">
                    <a:lumMod val="85000"/>
                  </a:schemeClr>
                </a:solidFill>
                <a:latin typeface="+mn-ea"/>
                <a:ea typeface="+mn-ea"/>
              </a:rPr>
              <a:t>层次聚类</a:t>
            </a:r>
            <a:endParaRPr lang="zh-CN" altLang="en-US" sz="2800" dirty="0">
              <a:solidFill>
                <a:schemeClr val="bg2">
                  <a:lumMod val="85000"/>
                </a:schemeClr>
              </a:solidFill>
              <a:latin typeface="+mn-ea"/>
              <a:ea typeface="+mn-ea"/>
            </a:endParaRPr>
          </a:p>
          <a:p>
            <a:pPr marL="1697400" lvl="4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0734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09073" y="1266822"/>
            <a:ext cx="9020383" cy="4843691"/>
          </a:xfrm>
        </p:spPr>
        <p:txBody>
          <a:bodyPr>
            <a:normAutofit/>
          </a:bodyPr>
          <a:lstStyle/>
          <a:p>
            <a:r>
              <a:rPr altLang="en-US" sz="2000" dirty="0" smtClean="0"/>
              <a:t>聚类性能度量</a:t>
            </a:r>
            <a:r>
              <a:rPr lang="zh-CN" altLang="en-US" sz="2000" dirty="0" smtClean="0"/>
              <a:t>，</a:t>
            </a:r>
            <a:r>
              <a:rPr altLang="en-US" sz="2000" dirty="0" smtClean="0"/>
              <a:t>亦称为聚类“有效性指标”（</a:t>
            </a:r>
            <a:r>
              <a:rPr lang="en-US" altLang="zh-CN" sz="2000" dirty="0" smtClean="0"/>
              <a:t>validity index</a:t>
            </a:r>
            <a:r>
              <a:rPr altLang="en-US" sz="2000" dirty="0" smtClean="0"/>
              <a:t>）</a:t>
            </a:r>
            <a:endParaRPr lang="en-US" altLang="en-US" sz="2000" dirty="0" smtClean="0"/>
          </a:p>
          <a:p>
            <a:r>
              <a:rPr altLang="en-US" sz="2000" dirty="0" smtClean="0"/>
              <a:t>直观来讲：</a:t>
            </a:r>
            <a:endParaRPr lang="en-US" altLang="en-US" sz="2000" dirty="0" smtClean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en-US" sz="2000" dirty="0" smtClean="0"/>
              <a:t>我们希望“物以类聚”，即同一簇的样本尽可能彼此相似，不同簇的样本尽可能不同。换言之，</a:t>
            </a:r>
            <a:r>
              <a:rPr altLang="en-US" sz="2000" dirty="0" smtClean="0"/>
              <a:t>聚类结果的“簇内相似度”（</a:t>
            </a:r>
            <a:r>
              <a:rPr lang="en-US" altLang="zh-CN" sz="2000" dirty="0" smtClean="0"/>
              <a:t>intra-cluster similarity</a:t>
            </a:r>
            <a:r>
              <a:rPr altLang="en-US" sz="2000" dirty="0" smtClean="0"/>
              <a:t>）高</a:t>
            </a:r>
            <a:r>
              <a:rPr lang="zh-CN" altLang="en-US" sz="2000" dirty="0"/>
              <a:t>，</a:t>
            </a:r>
            <a:r>
              <a:rPr altLang="en-US" sz="2000" dirty="0" smtClean="0"/>
              <a:t>且“簇间相似度”（</a:t>
            </a:r>
            <a:r>
              <a:rPr lang="en-US" altLang="en-US" sz="2000" dirty="0" smtClean="0"/>
              <a:t>inter-cluster similarity</a:t>
            </a:r>
            <a:r>
              <a:rPr altLang="en-US" sz="2000" dirty="0" smtClean="0"/>
              <a:t>）低，这样的聚类效果较好</a:t>
            </a:r>
            <a:r>
              <a:rPr lang="en-US" altLang="en-US" sz="2000" dirty="0" smtClean="0"/>
              <a:t>.</a:t>
            </a:r>
          </a:p>
          <a:p>
            <a:pPr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9001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度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266823"/>
            <a:ext cx="8616950" cy="4833188"/>
          </a:xfrm>
        </p:spPr>
        <p:txBody>
          <a:bodyPr>
            <a:normAutofit/>
          </a:bodyPr>
          <a:lstStyle/>
          <a:p>
            <a:r>
              <a:rPr altLang="en-US" dirty="0" smtClean="0"/>
              <a:t>聚类性能度量：</a:t>
            </a:r>
            <a:endParaRPr lang="en-US" altLang="en-US" dirty="0" smtClean="0"/>
          </a:p>
          <a:p>
            <a:pPr lvl="1"/>
            <a:r>
              <a:rPr altLang="en-US" dirty="0" err="1" smtClean="0"/>
              <a:t>外部指标</a:t>
            </a:r>
            <a:r>
              <a:rPr lang="en-US" altLang="en-US" dirty="0" smtClean="0"/>
              <a:t> (external index)</a:t>
            </a:r>
            <a:endParaRPr lang="en-US" altLang="zh-CN" dirty="0" smtClean="0"/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将聚类结果与某个“参考模型”</a:t>
            </a:r>
            <a:r>
              <a:rPr lang="en-US" altLang="zh-CN" dirty="0" smtClean="0"/>
              <a:t>(reference model)</a:t>
            </a:r>
            <a:r>
              <a:rPr lang="zh-CN" altLang="en-US" dirty="0" smtClean="0"/>
              <a:t>进行比较。</a:t>
            </a:r>
            <a:endParaRPr lang="en-US" altLang="en-US" dirty="0" smtClean="0"/>
          </a:p>
          <a:p>
            <a:pPr lvl="1"/>
            <a:r>
              <a:rPr altLang="en-US" dirty="0" err="1" smtClean="0"/>
              <a:t>内部指标</a:t>
            </a:r>
            <a:r>
              <a:rPr lang="en-US" altLang="en-US" dirty="0" smtClean="0"/>
              <a:t> (internal index)</a:t>
            </a:r>
          </a:p>
          <a:p>
            <a:pPr marL="3258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直接考察聚类结果而不用任何参考模型。</a:t>
            </a:r>
            <a:endParaRPr lang="en-US" altLang="en-US" dirty="0" smtClean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66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0/09/xmldsig#rsa-sha1"/>
    <Reference Type="http://www.w3.org/2000/09/xmldsig#Object" URI="#idPackageObject">
      <DigestMethod Algorithm="http://www.w3.org/2000/09/xmldsig#sha1"/>
      <DigestValue>Yu40TjBHNEPQKZ0zWuHQeScB9lg=</DigestValue>
    </Reference>
    <Reference Type="http://www.w3.org/2000/09/xmldsig#Object" URI="#idOfficeObject">
      <DigestMethod Algorithm="http://www.w3.org/2000/09/xmldsig#sha1"/>
      <DigestValue>fiYGb59T1LeC23mkbTSEnuj9PT0=</DigestValue>
    </Reference>
    <Reference Type="http://uri.etsi.org/01903#SignedProperties" URI="#idSignedProperties">
      <Transforms>
        <Transform Algorithm="http://www.w3.org/TR/2001/REC-xml-c14n-20010315"/>
      </Transforms>
      <DigestMethod Algorithm="http://www.w3.org/2000/09/xmldsig#sha1"/>
      <DigestValue>KpkAplLpvR29B/cqXD06gv90Mkg=</DigestValue>
    </Reference>
  </SignedInfo>
  <SignatureValue>X/6iPn6jkiTssE3bKU5PJ1I8afHW4YgF68knG9tXEH+9cJJIu7L1+VnAK+JcABKEOIOtY0GJaGZ5
X2M4vimSsHM8h4FH0VZNw6gp/KzFh8NgFREfeHfdPW2v2u96r1nIdEq2woGl6R/FHn7XKRGngXY0
IHqeCCdge6tGKGJfFsM=</SignatureValue>
  <KeyInfo>
    <X509Data>
      <X509Certificate>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zU3xVjYU7a1ax8o9OQBgdxm5bvU=</DigestValue>
      </Reference>
      <Reference URI="/ppt/_rels/presentation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7"/>
            <mdssi:RelationshipReference xmlns:mdssi="http://schemas.openxmlformats.org/package/2006/digital-signature" SourceId="rId25"/>
            <mdssi:RelationshipReference xmlns:mdssi="http://schemas.openxmlformats.org/package/2006/digital-signature" SourceId="rId33"/>
            <mdssi:RelationshipReference xmlns:mdssi="http://schemas.openxmlformats.org/package/2006/digital-signature" SourceId="rId38"/>
            <mdssi:RelationshipReference xmlns:mdssi="http://schemas.openxmlformats.org/package/2006/digital-signature" SourceId="rId46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29"/>
            <mdssi:RelationshipReference xmlns:mdssi="http://schemas.openxmlformats.org/package/2006/digital-signature" SourceId="rId41"/>
            <mdssi:RelationshipReference xmlns:mdssi="http://schemas.openxmlformats.org/package/2006/digital-signature" SourceId="rId54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32"/>
            <mdssi:RelationshipReference xmlns:mdssi="http://schemas.openxmlformats.org/package/2006/digital-signature" SourceId="rId37"/>
            <mdssi:RelationshipReference xmlns:mdssi="http://schemas.openxmlformats.org/package/2006/digital-signature" SourceId="rId40"/>
            <mdssi:RelationshipReference xmlns:mdssi="http://schemas.openxmlformats.org/package/2006/digital-signature" SourceId="rId45"/>
            <mdssi:RelationshipReference xmlns:mdssi="http://schemas.openxmlformats.org/package/2006/digital-signature" SourceId="rId53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28"/>
            <mdssi:RelationshipReference xmlns:mdssi="http://schemas.openxmlformats.org/package/2006/digital-signature" SourceId="rId36"/>
            <mdssi:RelationshipReference xmlns:mdssi="http://schemas.openxmlformats.org/package/2006/digital-signature" SourceId="rId49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31"/>
            <mdssi:RelationshipReference xmlns:mdssi="http://schemas.openxmlformats.org/package/2006/digital-signature" SourceId="rId44"/>
            <mdssi:RelationshipReference xmlns:mdssi="http://schemas.openxmlformats.org/package/2006/digital-signature" SourceId="rId52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27"/>
            <mdssi:RelationshipReference xmlns:mdssi="http://schemas.openxmlformats.org/package/2006/digital-signature" SourceId="rId30"/>
            <mdssi:RelationshipReference xmlns:mdssi="http://schemas.openxmlformats.org/package/2006/digital-signature" SourceId="rId35"/>
            <mdssi:RelationshipReference xmlns:mdssi="http://schemas.openxmlformats.org/package/2006/digital-signature" SourceId="rId43"/>
            <mdssi:RelationshipReference xmlns:mdssi="http://schemas.openxmlformats.org/package/2006/digital-signature" SourceId="rId48"/>
            <mdssi:RelationshipReference xmlns:mdssi="http://schemas.openxmlformats.org/package/2006/digital-signature" SourceId="rId56"/>
            <mdssi:RelationshipReference xmlns:mdssi="http://schemas.openxmlformats.org/package/2006/digital-signature" SourceId="rId8"/>
            <mdssi:RelationshipReference xmlns:mdssi="http://schemas.openxmlformats.org/package/2006/digital-signature" SourceId="rId51"/>
            <mdssi:RelationshipReference xmlns:mdssi="http://schemas.openxmlformats.org/package/2006/digital-signature" SourceId="rId3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26"/>
            <mdssi:RelationshipReference xmlns:mdssi="http://schemas.openxmlformats.org/package/2006/digital-signature" SourceId="rId39"/>
            <mdssi:RelationshipReference xmlns:mdssi="http://schemas.openxmlformats.org/package/2006/digital-signature" SourceId="rId21"/>
            <mdssi:RelationshipReference xmlns:mdssi="http://schemas.openxmlformats.org/package/2006/digital-signature" SourceId="rId34"/>
            <mdssi:RelationshipReference xmlns:mdssi="http://schemas.openxmlformats.org/package/2006/digital-signature" SourceId="rId42"/>
            <mdssi:RelationshipReference xmlns:mdssi="http://schemas.openxmlformats.org/package/2006/digital-signature" SourceId="rId47"/>
            <mdssi:RelationshipReference xmlns:mdssi="http://schemas.openxmlformats.org/package/2006/digital-signature" SourceId="rId50"/>
            <mdssi:RelationshipReference xmlns:mdssi="http://schemas.openxmlformats.org/package/2006/digital-signature" SourceId="rId55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</Transform>
          <Transform Algorithm="http://www.w3.org/TR/2001/REC-xml-c14n-20010315"/>
        </Transforms>
        <DigestMethod Algorithm="http://www.w3.org/2000/09/xmldsig#sha1"/>
        <DigestValue>Kc3A39Toxo0yDq7GHmC00VzTAbw=</DigestValue>
      </Reference>
      <Reference URI="/ppt/drawings/_rels/vmlDrawing1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</Transform>
          <Transform Algorithm="http://www.w3.org/TR/2001/REC-xml-c14n-20010315"/>
        </Transforms>
        <DigestMethod Algorithm="http://www.w3.org/2000/09/xmldsig#sha1"/>
        <DigestValue>Qbiloh62LBZYOtc47yENigBccbA=</DigestValue>
      </Reference>
      <Reference URI="/ppt/drawings/_rels/vmlDrawing10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+kaeqb1frrrtS3xojom4LJ3Lnrs=</DigestValue>
      </Reference>
      <Reference URI="/ppt/drawings/_rels/vmlDrawing11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nmsfc7zAwpGaIaPSzxOx954TQuc=</DigestValue>
      </Reference>
      <Reference URI="/ppt/drawings/_rels/vmlDrawing12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SiFfrBTaIHQWT75lDA1+pzwWmJ4=</DigestValue>
      </Reference>
      <Reference URI="/ppt/drawings/_rels/vmlDrawing13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gk7VC4wPCMkL8UEPDWzWypIDjsM=</DigestValue>
      </Reference>
      <Reference URI="/ppt/drawings/_rels/vmlDrawing14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hvRsv2uLNwnjT6cehAE0DX3MjR0=</DigestValue>
      </Reference>
      <Reference URI="/ppt/drawings/_rels/vmlDrawing15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YUXpUMa20lRjZylYgUJp7EGpDKc=</DigestValue>
      </Reference>
      <Reference URI="/ppt/drawings/_rels/vmlDrawing16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xxP/QsDP9j1XIMSIu45eG/VD7CM=</DigestValue>
      </Reference>
      <Reference URI="/ppt/drawings/_rels/vmlDrawing17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xpInUl3ZA+7BY8IgPTXRa0/Frls=</DigestValue>
      </Reference>
      <Reference URI="/ppt/drawings/_rels/vmlDrawing18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CdPf51p5rHxDiQ16suiK9yhlCIM=</DigestValue>
      </Reference>
      <Reference URI="/ppt/drawings/_rels/vmlDrawing19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CcRzmcEazoW4WVj3ti3gX4W7l/I=</DigestValue>
      </Reference>
      <Reference URI="/ppt/drawings/_rels/vmlDrawing2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</Transform>
          <Transform Algorithm="http://www.w3.org/TR/2001/REC-xml-c14n-20010315"/>
        </Transforms>
        <DigestMethod Algorithm="http://www.w3.org/2000/09/xmldsig#sha1"/>
        <DigestValue>6I2QKHEA1CTmezWBmLYSe7IHa1E=</DigestValue>
      </Reference>
      <Reference URI="/ppt/drawings/_rels/vmlDrawing20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e92cXM2Xr8CuTzSVqnq8PNQ2m8g=</DigestValue>
      </Reference>
      <Reference URI="/ppt/drawings/_rels/vmlDrawing21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OwaVALJuaboxyVkJU6mGRw0o2NY=</DigestValue>
      </Reference>
      <Reference URI="/ppt/drawings/_rels/vmlDrawing22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</Transform>
          <Transform Algorithm="http://www.w3.org/TR/2001/REC-xml-c14n-20010315"/>
        </Transforms>
        <DigestMethod Algorithm="http://www.w3.org/2000/09/xmldsig#sha1"/>
        <DigestValue>/2SRQEW/qeKLDxQJQJVz23mdck0=</DigestValue>
      </Reference>
      <Reference URI="/ppt/drawings/_rels/vmlDrawing23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50yiEZ/BCxvVbWyC1MMJ7emUF9M=</DigestValue>
      </Reference>
      <Reference URI="/ppt/drawings/_rels/vmlDrawing24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NnGxKH/lRjKLeIqAVcaS4baanZg=</DigestValue>
      </Reference>
      <Reference URI="/ppt/drawings/_rels/vmlDrawing3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r2ALFo5VniGw3kWZg4yEhibKlAA=</DigestValue>
      </Reference>
      <Reference URI="/ppt/drawings/_rels/vmlDrawing4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4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WUpQzl1xyGECrk6v7jRvrl+N1PE=</DigestValue>
      </Reference>
      <Reference URI="/ppt/drawings/_rels/vmlDrawing5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YN6qn9NYeOr5gSfKUhAKsVwHkCU=</DigestValue>
      </Reference>
      <Reference URI="/ppt/drawings/_rels/vmlDrawing6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BWjjpBcc3/6GvKz5u/Zmk6cNo0=</DigestValue>
      </Reference>
      <Reference URI="/ppt/drawings/_rels/vmlDrawing7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9Lw9tIGvEdrLTM51Y1CTFZiRotU=</DigestValue>
      </Reference>
      <Reference URI="/ppt/drawings/_rels/vmlDrawing8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MYzLzc/syPK9mFmWNv638urF4wg=</DigestValue>
      </Reference>
      <Reference URI="/ppt/drawings/_rels/vmlDrawing9.v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4"/>
          </Transform>
          <Transform Algorithm="http://www.w3.org/TR/2001/REC-xml-c14n-20010315"/>
        </Transforms>
        <DigestMethod Algorithm="http://www.w3.org/2000/09/xmldsig#sha1"/>
        <DigestValue>eoDvRZSiTW00UlkM5AXhvrwh7dg=</DigestValue>
      </Reference>
      <Reference URI="/ppt/drawings/vmlDrawing1.vml?ContentType=application/vnd.openxmlformats-officedocument.vmlDrawing">
        <DigestMethod Algorithm="http://www.w3.org/2000/09/xmldsig#sha1"/>
        <DigestValue>E6vsTa95nhI/0jAoqkMlPjoLF7s=</DigestValue>
      </Reference>
      <Reference URI="/ppt/drawings/vmlDrawing10.vml?ContentType=application/vnd.openxmlformats-officedocument.vmlDrawing">
        <DigestMethod Algorithm="http://www.w3.org/2000/09/xmldsig#sha1"/>
        <DigestValue>piOc7qfIGd6LS5pVMzbYXsPOed0=</DigestValue>
      </Reference>
      <Reference URI="/ppt/drawings/vmlDrawing11.vml?ContentType=application/vnd.openxmlformats-officedocument.vmlDrawing">
        <DigestMethod Algorithm="http://www.w3.org/2000/09/xmldsig#sha1"/>
        <DigestValue>rVNJU/ugYA0Kx/AXGvGUH9Bfwro=</DigestValue>
      </Reference>
      <Reference URI="/ppt/drawings/vmlDrawing12.vml?ContentType=application/vnd.openxmlformats-officedocument.vmlDrawing">
        <DigestMethod Algorithm="http://www.w3.org/2000/09/xmldsig#sha1"/>
        <DigestValue>hKITrgXAlFSmitBYvDEdUTJ8Gb0=</DigestValue>
      </Reference>
      <Reference URI="/ppt/drawings/vmlDrawing13.vml?ContentType=application/vnd.openxmlformats-officedocument.vmlDrawing">
        <DigestMethod Algorithm="http://www.w3.org/2000/09/xmldsig#sha1"/>
        <DigestValue>v61uJXWhVPPsdMTlqb6U2d3/f4U=</DigestValue>
      </Reference>
      <Reference URI="/ppt/drawings/vmlDrawing14.vml?ContentType=application/vnd.openxmlformats-officedocument.vmlDrawing">
        <DigestMethod Algorithm="http://www.w3.org/2000/09/xmldsig#sha1"/>
        <DigestValue>9NQIS/A1VpPMbeukpUTuRs9ftH0=</DigestValue>
      </Reference>
      <Reference URI="/ppt/drawings/vmlDrawing15.vml?ContentType=application/vnd.openxmlformats-officedocument.vmlDrawing">
        <DigestMethod Algorithm="http://www.w3.org/2000/09/xmldsig#sha1"/>
        <DigestValue>Dqti8e3pHIMMcLv0iC7i1MyRbac=</DigestValue>
      </Reference>
      <Reference URI="/ppt/drawings/vmlDrawing16.vml?ContentType=application/vnd.openxmlformats-officedocument.vmlDrawing">
        <DigestMethod Algorithm="http://www.w3.org/2000/09/xmldsig#sha1"/>
        <DigestValue>MwTG4lBKExE41r1F+d5EetGVvDc=</DigestValue>
      </Reference>
      <Reference URI="/ppt/drawings/vmlDrawing17.vml?ContentType=application/vnd.openxmlformats-officedocument.vmlDrawing">
        <DigestMethod Algorithm="http://www.w3.org/2000/09/xmldsig#sha1"/>
        <DigestValue>D4sxs7sAaG30ffTZX6RKSa9c2c4=</DigestValue>
      </Reference>
      <Reference URI="/ppt/drawings/vmlDrawing18.vml?ContentType=application/vnd.openxmlformats-officedocument.vmlDrawing">
        <DigestMethod Algorithm="http://www.w3.org/2000/09/xmldsig#sha1"/>
        <DigestValue>FRN6XSeC3wvNOVLObeehaz/NB2I=</DigestValue>
      </Reference>
      <Reference URI="/ppt/drawings/vmlDrawing19.vml?ContentType=application/vnd.openxmlformats-officedocument.vmlDrawing">
        <DigestMethod Algorithm="http://www.w3.org/2000/09/xmldsig#sha1"/>
        <DigestValue>XnfU/S6VPZMFjKTLZDldyZ+gLS0=</DigestValue>
      </Reference>
      <Reference URI="/ppt/drawings/vmlDrawing2.vml?ContentType=application/vnd.openxmlformats-officedocument.vmlDrawing">
        <DigestMethod Algorithm="http://www.w3.org/2000/09/xmldsig#sha1"/>
        <DigestValue>J0nQJzRKHpqJ9B3iZGZEPSICRxE=</DigestValue>
      </Reference>
      <Reference URI="/ppt/drawings/vmlDrawing20.vml?ContentType=application/vnd.openxmlformats-officedocument.vmlDrawing">
        <DigestMethod Algorithm="http://www.w3.org/2000/09/xmldsig#sha1"/>
        <DigestValue>FeeI801lKYz9Jyi2xXj2yl+OUUA=</DigestValue>
      </Reference>
      <Reference URI="/ppt/drawings/vmlDrawing21.vml?ContentType=application/vnd.openxmlformats-officedocument.vmlDrawing">
        <DigestMethod Algorithm="http://www.w3.org/2000/09/xmldsig#sha1"/>
        <DigestValue>qYa0xbJgCHG++j5jxDC/8DoVqY4=</DigestValue>
      </Reference>
      <Reference URI="/ppt/drawings/vmlDrawing22.vml?ContentType=application/vnd.openxmlformats-officedocument.vmlDrawing">
        <DigestMethod Algorithm="http://www.w3.org/2000/09/xmldsig#sha1"/>
        <DigestValue>t0RasjoQq9xLRSnVWGBhGDprjUc=</DigestValue>
      </Reference>
      <Reference URI="/ppt/drawings/vmlDrawing23.vml?ContentType=application/vnd.openxmlformats-officedocument.vmlDrawing">
        <DigestMethod Algorithm="http://www.w3.org/2000/09/xmldsig#sha1"/>
        <DigestValue>uOXbzXOrx65K7nC/EfwrESsQAP0=</DigestValue>
      </Reference>
      <Reference URI="/ppt/drawings/vmlDrawing24.vml?ContentType=application/vnd.openxmlformats-officedocument.vmlDrawing">
        <DigestMethod Algorithm="http://www.w3.org/2000/09/xmldsig#sha1"/>
        <DigestValue>v7UjHtAm4rFn9Zupffl8uW9Yub4=</DigestValue>
      </Reference>
      <Reference URI="/ppt/drawings/vmlDrawing3.vml?ContentType=application/vnd.openxmlformats-officedocument.vmlDrawing">
        <DigestMethod Algorithm="http://www.w3.org/2000/09/xmldsig#sha1"/>
        <DigestValue>xbc4G15DtVBa3XRGVBNKxgsvGQc=</DigestValue>
      </Reference>
      <Reference URI="/ppt/drawings/vmlDrawing4.vml?ContentType=application/vnd.openxmlformats-officedocument.vmlDrawing">
        <DigestMethod Algorithm="http://www.w3.org/2000/09/xmldsig#sha1"/>
        <DigestValue>Wva3p7Fyv7oReFcKjSSHTI3OxAQ=</DigestValue>
      </Reference>
      <Reference URI="/ppt/drawings/vmlDrawing5.vml?ContentType=application/vnd.openxmlformats-officedocument.vmlDrawing">
        <DigestMethod Algorithm="http://www.w3.org/2000/09/xmldsig#sha1"/>
        <DigestValue>uNTyATnLQ/N7LTXxckpz10/EsC4=</DigestValue>
      </Reference>
      <Reference URI="/ppt/drawings/vmlDrawing6.vml?ContentType=application/vnd.openxmlformats-officedocument.vmlDrawing">
        <DigestMethod Algorithm="http://www.w3.org/2000/09/xmldsig#sha1"/>
        <DigestValue>s0Nm9VP/I0UCuz9ZugLsvyP+JxM=</DigestValue>
      </Reference>
      <Reference URI="/ppt/drawings/vmlDrawing7.vml?ContentType=application/vnd.openxmlformats-officedocument.vmlDrawing">
        <DigestMethod Algorithm="http://www.w3.org/2000/09/xmldsig#sha1"/>
        <DigestValue>Rw7TR8DJfCCf8rrsZfueuPdi/OQ=</DigestValue>
      </Reference>
      <Reference URI="/ppt/drawings/vmlDrawing8.vml?ContentType=application/vnd.openxmlformats-officedocument.vmlDrawing">
        <DigestMethod Algorithm="http://www.w3.org/2000/09/xmldsig#sha1"/>
        <DigestValue>KdaVCb5CHXSXO0TNOdDiqPC2vow=</DigestValue>
      </Reference>
      <Reference URI="/ppt/drawings/vmlDrawing9.vml?ContentType=application/vnd.openxmlformats-officedocument.vmlDrawing">
        <DigestMethod Algorithm="http://www.w3.org/2000/09/xmldsig#sha1"/>
        <DigestValue>SWd7SOct/3gM5qV1w3gVHX0mb0E=</DigestValue>
      </Reference>
      <Reference URI="/ppt/embeddings/oleObject1.bin?ContentType=application/vnd.openxmlformats-officedocument.oleObject">
        <DigestMethod Algorithm="http://www.w3.org/2000/09/xmldsig#sha1"/>
        <DigestValue>epocOrWHFr8fVyMWonB20XUi8Jk=</DigestValue>
      </Reference>
      <Reference URI="/ppt/embeddings/oleObject10.bin?ContentType=application/vnd.openxmlformats-officedocument.oleObject">
        <DigestMethod Algorithm="http://www.w3.org/2000/09/xmldsig#sha1"/>
        <DigestValue>wjR02j9vEx2pP7nRs7Rj0k6m5YI=</DigestValue>
      </Reference>
      <Reference URI="/ppt/embeddings/oleObject100.bin?ContentType=application/vnd.openxmlformats-officedocument.oleObject">
        <DigestMethod Algorithm="http://www.w3.org/2000/09/xmldsig#sha1"/>
        <DigestValue>XTLgNWqKl3++esQblWX38JjlGY0=</DigestValue>
      </Reference>
      <Reference URI="/ppt/embeddings/oleObject101.bin?ContentType=application/vnd.openxmlformats-officedocument.oleObject">
        <DigestMethod Algorithm="http://www.w3.org/2000/09/xmldsig#sha1"/>
        <DigestValue>zDi/7lqWhcfiuaE0IpoiLFi2ifE=</DigestValue>
      </Reference>
      <Reference URI="/ppt/embeddings/oleObject102.bin?ContentType=application/vnd.openxmlformats-officedocument.oleObject">
        <DigestMethod Algorithm="http://www.w3.org/2000/09/xmldsig#sha1"/>
        <DigestValue>cTCcSSnuguUyQn7yR9m1QP/b5cI=</DigestValue>
      </Reference>
      <Reference URI="/ppt/embeddings/oleObject103.bin?ContentType=application/vnd.openxmlformats-officedocument.oleObject">
        <DigestMethod Algorithm="http://www.w3.org/2000/09/xmldsig#sha1"/>
        <DigestValue>PV6iS58CJ1Wn5MscNhTq0cFAaaM=</DigestValue>
      </Reference>
      <Reference URI="/ppt/embeddings/oleObject104.bin?ContentType=application/vnd.openxmlformats-officedocument.oleObject">
        <DigestMethod Algorithm="http://www.w3.org/2000/09/xmldsig#sha1"/>
        <DigestValue>BtoxMeqpXM08aSOHkEpjQnGtW9Q=</DigestValue>
      </Reference>
      <Reference URI="/ppt/embeddings/oleObject105.bin?ContentType=application/vnd.openxmlformats-officedocument.oleObject">
        <DigestMethod Algorithm="http://www.w3.org/2000/09/xmldsig#sha1"/>
        <DigestValue>BtoxMeqpXM08aSOHkEpjQnGtW9Q=</DigestValue>
      </Reference>
      <Reference URI="/ppt/embeddings/oleObject106.bin?ContentType=application/vnd.openxmlformats-officedocument.oleObject">
        <DigestMethod Algorithm="http://www.w3.org/2000/09/xmldsig#sha1"/>
        <DigestValue>XTLgNWqKl3++esQblWX38JjlGY0=</DigestValue>
      </Reference>
      <Reference URI="/ppt/embeddings/oleObject107.bin?ContentType=application/vnd.openxmlformats-officedocument.oleObject">
        <DigestMethod Algorithm="http://www.w3.org/2000/09/xmldsig#sha1"/>
        <DigestValue>il6UfhPHaz2vTOm1FFseOy3ukis=</DigestValue>
      </Reference>
      <Reference URI="/ppt/embeddings/oleObject108.bin?ContentType=application/vnd.openxmlformats-officedocument.oleObject">
        <DigestMethod Algorithm="http://www.w3.org/2000/09/xmldsig#sha1"/>
        <DigestValue>JK/1l4Yt7pKDNtkQ0LitbpnEfro=</DigestValue>
      </Reference>
      <Reference URI="/ppt/embeddings/oleObject109.bin?ContentType=application/vnd.openxmlformats-officedocument.oleObject">
        <DigestMethod Algorithm="http://www.w3.org/2000/09/xmldsig#sha1"/>
        <DigestValue>/mLG/X0MolPOll9O6Xbo34S7W9g=</DigestValue>
      </Reference>
      <Reference URI="/ppt/embeddings/oleObject11.bin?ContentType=application/vnd.openxmlformats-officedocument.oleObject">
        <DigestMethod Algorithm="http://www.w3.org/2000/09/xmldsig#sha1"/>
        <DigestValue>KlQOOPye+yl2kbpEqsR+1BmN50Q=</DigestValue>
      </Reference>
      <Reference URI="/ppt/embeddings/oleObject110.bin?ContentType=application/vnd.openxmlformats-officedocument.oleObject">
        <DigestMethod Algorithm="http://www.w3.org/2000/09/xmldsig#sha1"/>
        <DigestValue>71QReWQMbqglYNnvs/SMH7Yyytg=</DigestValue>
      </Reference>
      <Reference URI="/ppt/embeddings/oleObject111.bin?ContentType=application/vnd.openxmlformats-officedocument.oleObject">
        <DigestMethod Algorithm="http://www.w3.org/2000/09/xmldsig#sha1"/>
        <DigestValue>s8B39r+sy6Io8QgOpBwWl30YNpQ=</DigestValue>
      </Reference>
      <Reference URI="/ppt/embeddings/oleObject112.bin?ContentType=application/vnd.openxmlformats-officedocument.oleObject">
        <DigestMethod Algorithm="http://www.w3.org/2000/09/xmldsig#sha1"/>
        <DigestValue>FKwr6VWrQHCOAzcYT+QKEet2Y18=</DigestValue>
      </Reference>
      <Reference URI="/ppt/embeddings/oleObject113.bin?ContentType=application/vnd.openxmlformats-officedocument.oleObject">
        <DigestMethod Algorithm="http://www.w3.org/2000/09/xmldsig#sha1"/>
        <DigestValue>fInWDHphBHA2OIa3Cji8BRqAZkc=</DigestValue>
      </Reference>
      <Reference URI="/ppt/embeddings/oleObject114.bin?ContentType=application/vnd.openxmlformats-officedocument.oleObject">
        <DigestMethod Algorithm="http://www.w3.org/2000/09/xmldsig#sha1"/>
        <DigestValue>YexsyNOWoMUnsOnkuwlH3VWVRVg=</DigestValue>
      </Reference>
      <Reference URI="/ppt/embeddings/oleObject115.bin?ContentType=application/vnd.openxmlformats-officedocument.oleObject">
        <DigestMethod Algorithm="http://www.w3.org/2000/09/xmldsig#sha1"/>
        <DigestValue>FKwr6VWrQHCOAzcYT+QKEet2Y18=</DigestValue>
      </Reference>
      <Reference URI="/ppt/embeddings/oleObject116.bin?ContentType=application/vnd.openxmlformats-officedocument.oleObject">
        <DigestMethod Algorithm="http://www.w3.org/2000/09/xmldsig#sha1"/>
        <DigestValue>Y8iZNxXjYl1IjaQWd32hOn0StHY=</DigestValue>
      </Reference>
      <Reference URI="/ppt/embeddings/oleObject117.bin?ContentType=application/vnd.openxmlformats-officedocument.oleObject">
        <DigestMethod Algorithm="http://www.w3.org/2000/09/xmldsig#sha1"/>
        <DigestValue>xI3R4KWK6xnuY1H/QqVizeHUerk=</DigestValue>
      </Reference>
      <Reference URI="/ppt/embeddings/oleObject118.bin?ContentType=application/vnd.openxmlformats-officedocument.oleObject">
        <DigestMethod Algorithm="http://www.w3.org/2000/09/xmldsig#sha1"/>
        <DigestValue>EEa/Bm1or7PLIwFi78YLb/DOL4E=</DigestValue>
      </Reference>
      <Reference URI="/ppt/embeddings/oleObject119.bin?ContentType=application/vnd.openxmlformats-officedocument.oleObject">
        <DigestMethod Algorithm="http://www.w3.org/2000/09/xmldsig#sha1"/>
        <DigestValue>t+BrCJuIFXYbZNwRzrAHfWfMa3k=</DigestValue>
      </Reference>
      <Reference URI="/ppt/embeddings/oleObject12.bin?ContentType=application/vnd.openxmlformats-officedocument.oleObject">
        <DigestMethod Algorithm="http://www.w3.org/2000/09/xmldsig#sha1"/>
        <DigestValue>xQaqPQ7NWhDzBQG083JmovdzpzE=</DigestValue>
      </Reference>
      <Reference URI="/ppt/embeddings/oleObject120.bin?ContentType=application/vnd.openxmlformats-officedocument.oleObject">
        <DigestMethod Algorithm="http://www.w3.org/2000/09/xmldsig#sha1"/>
        <DigestValue>itjRohaubdEJTVrkCiz0kwiAARI=</DigestValue>
      </Reference>
      <Reference URI="/ppt/embeddings/oleObject121.bin?ContentType=application/vnd.openxmlformats-officedocument.oleObject">
        <DigestMethod Algorithm="http://www.w3.org/2000/09/xmldsig#sha1"/>
        <DigestValue>Vmw207oBWU/Kce8L/IsvaXF+5qg=</DigestValue>
      </Reference>
      <Reference URI="/ppt/embeddings/oleObject122.bin?ContentType=application/vnd.openxmlformats-officedocument.oleObject">
        <DigestMethod Algorithm="http://www.w3.org/2000/09/xmldsig#sha1"/>
        <DigestValue>jbtxT2zV9uzLGcLxXc18/3y3D3s=</DigestValue>
      </Reference>
      <Reference URI="/ppt/embeddings/oleObject123.bin?ContentType=application/vnd.openxmlformats-officedocument.oleObject">
        <DigestMethod Algorithm="http://www.w3.org/2000/09/xmldsig#sha1"/>
        <DigestValue>qq2DiiRMKlyzXrfrnvTVngdzd18=</DigestValue>
      </Reference>
      <Reference URI="/ppt/embeddings/oleObject124.bin?ContentType=application/vnd.openxmlformats-officedocument.oleObject">
        <DigestMethod Algorithm="http://www.w3.org/2000/09/xmldsig#sha1"/>
        <DigestValue>tws/MZrzNTT2fis19x0NlXPueWg=</DigestValue>
      </Reference>
      <Reference URI="/ppt/embeddings/oleObject125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26.bin?ContentType=application/vnd.openxmlformats-officedocument.oleObject">
        <DigestMethod Algorithm="http://www.w3.org/2000/09/xmldsig#sha1"/>
        <DigestValue>+JChPy5YRgcivGWrtOe6tdRKRsU=</DigestValue>
      </Reference>
      <Reference URI="/ppt/embeddings/oleObject127.bin?ContentType=application/vnd.openxmlformats-officedocument.oleObject">
        <DigestMethod Algorithm="http://www.w3.org/2000/09/xmldsig#sha1"/>
        <DigestValue>K8m77a9EOtbQB7HyJCjw34ICoq8=</DigestValue>
      </Reference>
      <Reference URI="/ppt/embeddings/oleObject128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29.bin?ContentType=application/vnd.openxmlformats-officedocument.oleObject">
        <DigestMethod Algorithm="http://www.w3.org/2000/09/xmldsig#sha1"/>
        <DigestValue>I1e+EqC920pR6omLxee1eIDtElU=</DigestValue>
      </Reference>
      <Reference URI="/ppt/embeddings/oleObject13.bin?ContentType=application/vnd.openxmlformats-officedocument.oleObject">
        <DigestMethod Algorithm="http://www.w3.org/2000/09/xmldsig#sha1"/>
        <DigestValue>dPNR3PMFfhvOGW+iQpoVRT/jmcc=</DigestValue>
      </Reference>
      <Reference URI="/ppt/embeddings/oleObject130.bin?ContentType=application/vnd.openxmlformats-officedocument.oleObject">
        <DigestMethod Algorithm="http://www.w3.org/2000/09/xmldsig#sha1"/>
        <DigestValue>SnRmoA0w1+mzWrp3UENw/xSdmjc=</DigestValue>
      </Reference>
      <Reference URI="/ppt/embeddings/oleObject131.bin?ContentType=application/vnd.openxmlformats-officedocument.oleObject">
        <DigestMethod Algorithm="http://www.w3.org/2000/09/xmldsig#sha1"/>
        <DigestValue>1ua8GPR1A/q4RfwYKpU2NebrDxk=</DigestValue>
      </Reference>
      <Reference URI="/ppt/embeddings/oleObject132.bin?ContentType=application/vnd.openxmlformats-officedocument.oleObject">
        <DigestMethod Algorithm="http://www.w3.org/2000/09/xmldsig#sha1"/>
        <DigestValue>6No1UyHTyhusWyG4oGLcR/cMc70=</DigestValue>
      </Reference>
      <Reference URI="/ppt/embeddings/oleObject133.bin?ContentType=application/vnd.openxmlformats-officedocument.oleObject">
        <DigestMethod Algorithm="http://www.w3.org/2000/09/xmldsig#sha1"/>
        <DigestValue>VubaTA6IgU2NAaavMBFRPvuh54Q=</DigestValue>
      </Reference>
      <Reference URI="/ppt/embeddings/oleObject134.bin?ContentType=application/vnd.openxmlformats-officedocument.oleObject">
        <DigestMethod Algorithm="http://www.w3.org/2000/09/xmldsig#sha1"/>
        <DigestValue>WP2FfOmF/0vITdRmTsGkW3snLXQ=</DigestValue>
      </Reference>
      <Reference URI="/ppt/embeddings/oleObject135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36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37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38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39.bin?ContentType=application/vnd.openxmlformats-officedocument.oleObject">
        <DigestMethod Algorithm="http://www.w3.org/2000/09/xmldsig#sha1"/>
        <DigestValue>I1e+EqC920pR6omLxee1eIDtElU=</DigestValue>
      </Reference>
      <Reference URI="/ppt/embeddings/oleObject14.bin?ContentType=application/vnd.openxmlformats-officedocument.oleObject">
        <DigestMethod Algorithm="http://www.w3.org/2000/09/xmldsig#sha1"/>
        <DigestValue>RpYBGE8e75/n7BmU6nUmzyh3alA=</DigestValue>
      </Reference>
      <Reference URI="/ppt/embeddings/oleObject140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41.bin?ContentType=application/vnd.openxmlformats-officedocument.oleObject">
        <DigestMethod Algorithm="http://www.w3.org/2000/09/xmldsig#sha1"/>
        <DigestValue>I1e+EqC920pR6omLxee1eIDtElU=</DigestValue>
      </Reference>
      <Reference URI="/ppt/embeddings/oleObject142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43.bin?ContentType=application/vnd.openxmlformats-officedocument.oleObject">
        <DigestMethod Algorithm="http://www.w3.org/2000/09/xmldsig#sha1"/>
        <DigestValue>I1e+EqC920pR6omLxee1eIDtElU=</DigestValue>
      </Reference>
      <Reference URI="/ppt/embeddings/oleObject144.bin?ContentType=application/vnd.openxmlformats-officedocument.oleObject">
        <DigestMethod Algorithm="http://www.w3.org/2000/09/xmldsig#sha1"/>
        <DigestValue>I1e+EqC920pR6omLxee1eIDtElU=</DigestValue>
      </Reference>
      <Reference URI="/ppt/embeddings/oleObject145.bin?ContentType=application/vnd.openxmlformats-officedocument.oleObject">
        <DigestMethod Algorithm="http://www.w3.org/2000/09/xmldsig#sha1"/>
        <DigestValue>BAqp/Dk2rX58QB7rqeJF//WjOwg=</DigestValue>
      </Reference>
      <Reference URI="/ppt/embeddings/oleObject146.bin?ContentType=application/vnd.openxmlformats-officedocument.oleObject">
        <DigestMethod Algorithm="http://www.w3.org/2000/09/xmldsig#sha1"/>
        <DigestValue>WP2FfOmF/0vITdRmTsGkW3snLXQ=</DigestValue>
      </Reference>
      <Reference URI="/ppt/embeddings/oleObject147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48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49.bin?ContentType=application/vnd.openxmlformats-officedocument.oleObject">
        <DigestMethod Algorithm="http://www.w3.org/2000/09/xmldsig#sha1"/>
        <DigestValue>tWnPtbaTrpiviX/dbjCxQCVE6DU=</DigestValue>
      </Reference>
      <Reference URI="/ppt/embeddings/oleObject15.bin?ContentType=application/vnd.openxmlformats-officedocument.oleObject">
        <DigestMethod Algorithm="http://www.w3.org/2000/09/xmldsig#sha1"/>
        <DigestValue>wiPYXn4YwSrHRKggrjigAGkYYs0=</DigestValue>
      </Reference>
      <Reference URI="/ppt/embeddings/oleObject150.bin?ContentType=application/vnd.openxmlformats-officedocument.oleObject">
        <DigestMethod Algorithm="http://www.w3.org/2000/09/xmldsig#sha1"/>
        <DigestValue>wfE/f8RemZDdDU1eiJgmSOUl4AI=</DigestValue>
      </Reference>
      <Reference URI="/ppt/embeddings/oleObject151.bin?ContentType=application/vnd.openxmlformats-officedocument.oleObject">
        <DigestMethod Algorithm="http://www.w3.org/2000/09/xmldsig#sha1"/>
        <DigestValue>tvZB1H6AlGR293zePkb5ukStG0s=</DigestValue>
      </Reference>
      <Reference URI="/ppt/embeddings/oleObject152.bin?ContentType=application/vnd.openxmlformats-officedocument.oleObject">
        <DigestMethod Algorithm="http://www.w3.org/2000/09/xmldsig#sha1"/>
        <DigestValue>Qwx5LsLK0P9db9zaV4NdvxDrKb0=</DigestValue>
      </Reference>
      <Reference URI="/ppt/embeddings/oleObject153.bin?ContentType=application/vnd.openxmlformats-officedocument.oleObject">
        <DigestMethod Algorithm="http://www.w3.org/2000/09/xmldsig#sha1"/>
        <DigestValue>kTdWW7s5LqWkh8IGRPG7l8+BrhY=</DigestValue>
      </Reference>
      <Reference URI="/ppt/embeddings/oleObject154.bin?ContentType=application/vnd.openxmlformats-officedocument.oleObject">
        <DigestMethod Algorithm="http://www.w3.org/2000/09/xmldsig#sha1"/>
        <DigestValue>wfE/f8RemZDdDU1eiJgmSOUl4AI=</DigestValue>
      </Reference>
      <Reference URI="/ppt/embeddings/oleObject155.bin?ContentType=application/vnd.openxmlformats-officedocument.oleObject">
        <DigestMethod Algorithm="http://www.w3.org/2000/09/xmldsig#sha1"/>
        <DigestValue>wfE/f8RemZDdDU1eiJgmSOUl4AI=</DigestValue>
      </Reference>
      <Reference URI="/ppt/embeddings/oleObject156.bin?ContentType=application/vnd.openxmlformats-officedocument.oleObject">
        <DigestMethod Algorithm="http://www.w3.org/2000/09/xmldsig#sha1"/>
        <DigestValue>Qwx5LsLK0P9db9zaV4NdvxDrKb0=</DigestValue>
      </Reference>
      <Reference URI="/ppt/embeddings/oleObject157.bin?ContentType=application/vnd.openxmlformats-officedocument.oleObject">
        <DigestMethod Algorithm="http://www.w3.org/2000/09/xmldsig#sha1"/>
        <DigestValue>Lyu/y5nCDAjOZ6Hzusn7cuJc3To=</DigestValue>
      </Reference>
      <Reference URI="/ppt/embeddings/oleObject158.bin?ContentType=application/vnd.openxmlformats-officedocument.oleObject">
        <DigestMethod Algorithm="http://www.w3.org/2000/09/xmldsig#sha1"/>
        <DigestValue>MOKDXYkpV21Kj1udiyVF+HrQp6U=</DigestValue>
      </Reference>
      <Reference URI="/ppt/embeddings/oleObject159.bin?ContentType=application/vnd.openxmlformats-officedocument.oleObject">
        <DigestMethod Algorithm="http://www.w3.org/2000/09/xmldsig#sha1"/>
        <DigestValue>KlQOOPye+yl2kbpEqsR+1BmN50Q=</DigestValue>
      </Reference>
      <Reference URI="/ppt/embeddings/oleObject16.bin?ContentType=application/vnd.openxmlformats-officedocument.oleObject">
        <DigestMethod Algorithm="http://www.w3.org/2000/09/xmldsig#sha1"/>
        <DigestValue>e6QfzeQxVsuOAXVs9nse76DkXe8=</DigestValue>
      </Reference>
      <Reference URI="/ppt/embeddings/oleObject160.bin?ContentType=application/vnd.openxmlformats-officedocument.oleObject">
        <DigestMethod Algorithm="http://www.w3.org/2000/09/xmldsig#sha1"/>
        <DigestValue>qEhcM5vFG0lS+sMbM+KQMQCNQ4k=</DigestValue>
      </Reference>
      <Reference URI="/ppt/embeddings/oleObject161.bin?ContentType=application/vnd.openxmlformats-officedocument.oleObject">
        <DigestMethod Algorithm="http://www.w3.org/2000/09/xmldsig#sha1"/>
        <DigestValue>snAulZeWARpQQz8qfnoepFonttw=</DigestValue>
      </Reference>
      <Reference URI="/ppt/embeddings/oleObject162.bin?ContentType=application/vnd.openxmlformats-officedocument.oleObject">
        <DigestMethod Algorithm="http://www.w3.org/2000/09/xmldsig#sha1"/>
        <DigestValue>MOKDXYkpV21Kj1udiyVF+HrQp6U=</DigestValue>
      </Reference>
      <Reference URI="/ppt/embeddings/oleObject163.bin?ContentType=application/vnd.openxmlformats-officedocument.oleObject">
        <DigestMethod Algorithm="http://www.w3.org/2000/09/xmldsig#sha1"/>
        <DigestValue>KlQOOPye+yl2kbpEqsR+1BmN50Q=</DigestValue>
      </Reference>
      <Reference URI="/ppt/embeddings/oleObject164.bin?ContentType=application/vnd.openxmlformats-officedocument.oleObject">
        <DigestMethod Algorithm="http://www.w3.org/2000/09/xmldsig#sha1"/>
        <DigestValue>BtoxMeqpXM08aSOHkEpjQnGtW9Q=</DigestValue>
      </Reference>
      <Reference URI="/ppt/embeddings/oleObject165.bin?ContentType=application/vnd.openxmlformats-officedocument.oleObject">
        <DigestMethod Algorithm="http://www.w3.org/2000/09/xmldsig#sha1"/>
        <DigestValue>BtoxMeqpXM08aSOHkEpjQnGtW9Q=</DigestValue>
      </Reference>
      <Reference URI="/ppt/embeddings/oleObject166.bin?ContentType=application/vnd.openxmlformats-officedocument.oleObject">
        <DigestMethod Algorithm="http://www.w3.org/2000/09/xmldsig#sha1"/>
        <DigestValue>4TO8YYgZSYvQOqwnS06Y8WaqQ5A=</DigestValue>
      </Reference>
      <Reference URI="/ppt/embeddings/oleObject167.bin?ContentType=application/vnd.openxmlformats-officedocument.oleObject">
        <DigestMethod Algorithm="http://www.w3.org/2000/09/xmldsig#sha1"/>
        <DigestValue>NDQuof7vluJIyWHpQB4zDjtx83c=</DigestValue>
      </Reference>
      <Reference URI="/ppt/embeddings/oleObject168.bin?ContentType=application/vnd.openxmlformats-officedocument.oleObject">
        <DigestMethod Algorithm="http://www.w3.org/2000/09/xmldsig#sha1"/>
        <DigestValue>K9woHM/1ihJRFTcP8Bx/DbxW9Mk=</DigestValue>
      </Reference>
      <Reference URI="/ppt/embeddings/oleObject169.bin?ContentType=application/vnd.openxmlformats-officedocument.oleObject">
        <DigestMethod Algorithm="http://www.w3.org/2000/09/xmldsig#sha1"/>
        <DigestValue>BWJMCXXQO1OPQFSicr7JNQWQQgI=</DigestValue>
      </Reference>
      <Reference URI="/ppt/embeddings/oleObject17.bin?ContentType=application/vnd.openxmlformats-officedocument.oleObject">
        <DigestMethod Algorithm="http://www.w3.org/2000/09/xmldsig#sha1"/>
        <DigestValue>/f1xHNpIa3DSuCaKiYWJrrViaks=</DigestValue>
      </Reference>
      <Reference URI="/ppt/embeddings/oleObject170.bin?ContentType=application/vnd.openxmlformats-officedocument.oleObject">
        <DigestMethod Algorithm="http://www.w3.org/2000/09/xmldsig#sha1"/>
        <DigestValue>EoAu1zqEdhq9TWraTKx5Gu89t8U=</DigestValue>
      </Reference>
      <Reference URI="/ppt/embeddings/oleObject18.bin?ContentType=application/vnd.openxmlformats-officedocument.oleObject">
        <DigestMethod Algorithm="http://www.w3.org/2000/09/xmldsig#sha1"/>
        <DigestValue>+8HAI0dXz417abaFvoVHBxz/pC4=</DigestValue>
      </Reference>
      <Reference URI="/ppt/embeddings/oleObject19.bin?ContentType=application/vnd.openxmlformats-officedocument.oleObject">
        <DigestMethod Algorithm="http://www.w3.org/2000/09/xmldsig#sha1"/>
        <DigestValue>BoL5NwtTj/E8xNBVVC7bqAF0DhI=</DigestValue>
      </Reference>
      <Reference URI="/ppt/embeddings/oleObject2.bin?ContentType=application/vnd.openxmlformats-officedocument.oleObject">
        <DigestMethod Algorithm="http://www.w3.org/2000/09/xmldsig#sha1"/>
        <DigestValue>dPNR3PMFfhvOGW+iQpoVRT/jmcc=</DigestValue>
      </Reference>
      <Reference URI="/ppt/embeddings/oleObject20.bin?ContentType=application/vnd.openxmlformats-officedocument.oleObject">
        <DigestMethod Algorithm="http://www.w3.org/2000/09/xmldsig#sha1"/>
        <DigestValue>xJ25w/wHVzID5I4vUeNqM9wuoSo=</DigestValue>
      </Reference>
      <Reference URI="/ppt/embeddings/oleObject21.bin?ContentType=application/vnd.openxmlformats-officedocument.oleObject">
        <DigestMethod Algorithm="http://www.w3.org/2000/09/xmldsig#sha1"/>
        <DigestValue>tXwLpaNjCeQgqMti4hGFx7wnDCE=</DigestValue>
      </Reference>
      <Reference URI="/ppt/embeddings/oleObject22.bin?ContentType=application/vnd.openxmlformats-officedocument.oleObject">
        <DigestMethod Algorithm="http://www.w3.org/2000/09/xmldsig#sha1"/>
        <DigestValue>7C4CHaybSbBSZF5bb8YqwtI5XZk=</DigestValue>
      </Reference>
      <Reference URI="/ppt/embeddings/oleObject23.bin?ContentType=application/vnd.openxmlformats-officedocument.oleObject">
        <DigestMethod Algorithm="http://www.w3.org/2000/09/xmldsig#sha1"/>
        <DigestValue>dx1edN45aIHdu/2+JaBorZC8VH8=</DigestValue>
      </Reference>
      <Reference URI="/ppt/embeddings/oleObject24.bin?ContentType=application/vnd.openxmlformats-officedocument.oleObject">
        <DigestMethod Algorithm="http://www.w3.org/2000/09/xmldsig#sha1"/>
        <DigestValue>wb1unn48qny4OZINpeW+JuBCAVk=</DigestValue>
      </Reference>
      <Reference URI="/ppt/embeddings/oleObject25.bin?ContentType=application/vnd.openxmlformats-officedocument.oleObject">
        <DigestMethod Algorithm="http://www.w3.org/2000/09/xmldsig#sha1"/>
        <DigestValue>B2bTO9kGmKwOD1xB1oAthI6IH2w=</DigestValue>
      </Reference>
      <Reference URI="/ppt/embeddings/oleObject26.bin?ContentType=application/vnd.openxmlformats-officedocument.oleObject">
        <DigestMethod Algorithm="http://www.w3.org/2000/09/xmldsig#sha1"/>
        <DigestValue>q+K/+9nhHZZAr/sBYqPCM5A2Tzs=</DigestValue>
      </Reference>
      <Reference URI="/ppt/embeddings/oleObject27.bin?ContentType=application/vnd.openxmlformats-officedocument.oleObject">
        <DigestMethod Algorithm="http://www.w3.org/2000/09/xmldsig#sha1"/>
        <DigestValue>cG89Ep+aZ1pVW3oacF2Con9seNM=</DigestValue>
      </Reference>
      <Reference URI="/ppt/embeddings/oleObject28.bin?ContentType=application/vnd.openxmlformats-officedocument.oleObject">
        <DigestMethod Algorithm="http://www.w3.org/2000/09/xmldsig#sha1"/>
        <DigestValue>GPysl4bfFFxj+Cjnf61x6V8wdEQ=</DigestValue>
      </Reference>
      <Reference URI="/ppt/embeddings/oleObject29.bin?ContentType=application/vnd.openxmlformats-officedocument.oleObject">
        <DigestMethod Algorithm="http://www.w3.org/2000/09/xmldsig#sha1"/>
        <DigestValue>LGSut0C5PN4lDBCx7PH45vEQLC4=</DigestValue>
      </Reference>
      <Reference URI="/ppt/embeddings/oleObject3.bin?ContentType=application/vnd.openxmlformats-officedocument.oleObject">
        <DigestMethod Algorithm="http://www.w3.org/2000/09/xmldsig#sha1"/>
        <DigestValue>BNhOZHvzqa1qiDsI4Eu5219f5M8=</DigestValue>
      </Reference>
      <Reference URI="/ppt/embeddings/oleObject30.bin?ContentType=application/vnd.openxmlformats-officedocument.oleObject">
        <DigestMethod Algorithm="http://www.w3.org/2000/09/xmldsig#sha1"/>
        <DigestValue>wFUGpnVYQSRe0bOrWESWH7nUtbo=</DigestValue>
      </Reference>
      <Reference URI="/ppt/embeddings/oleObject31.bin?ContentType=application/vnd.openxmlformats-officedocument.oleObject">
        <DigestMethod Algorithm="http://www.w3.org/2000/09/xmldsig#sha1"/>
        <DigestValue>L7eiuAlP2MCBizaDp2HkzwpEmhk=</DigestValue>
      </Reference>
      <Reference URI="/ppt/embeddings/oleObject32.bin?ContentType=application/vnd.openxmlformats-officedocument.oleObject">
        <DigestMethod Algorithm="http://www.w3.org/2000/09/xmldsig#sha1"/>
        <DigestValue>cRzRcJAyiCPfoTMU1CKlQlTjj+g=</DigestValue>
      </Reference>
      <Reference URI="/ppt/embeddings/oleObject33.bin?ContentType=application/vnd.openxmlformats-officedocument.oleObject">
        <DigestMethod Algorithm="http://www.w3.org/2000/09/xmldsig#sha1"/>
        <DigestValue>sLIuFI5WsaZc0QXXjGtKek/ID0M=</DigestValue>
      </Reference>
      <Reference URI="/ppt/embeddings/oleObject34.bin?ContentType=application/vnd.openxmlformats-officedocument.oleObject">
        <DigestMethod Algorithm="http://www.w3.org/2000/09/xmldsig#sha1"/>
        <DigestValue>B2bTO9kGmKwOD1xB1oAthI6IH2w=</DigestValue>
      </Reference>
      <Reference URI="/ppt/embeddings/oleObject35.bin?ContentType=application/vnd.openxmlformats-officedocument.oleObject">
        <DigestMethod Algorithm="http://www.w3.org/2000/09/xmldsig#sha1"/>
        <DigestValue>B2bTO9kGmKwOD1xB1oAthI6IH2w=</DigestValue>
      </Reference>
      <Reference URI="/ppt/embeddings/oleObject36.bin?ContentType=application/vnd.openxmlformats-officedocument.oleObject">
        <DigestMethod Algorithm="http://www.w3.org/2000/09/xmldsig#sha1"/>
        <DigestValue>4TO8YYgZSYvQOqwnS06Y8WaqQ5A=</DigestValue>
      </Reference>
      <Reference URI="/ppt/embeddings/oleObject37.bin?ContentType=application/vnd.openxmlformats-officedocument.oleObject">
        <DigestMethod Algorithm="http://www.w3.org/2000/09/xmldsig#sha1"/>
        <DigestValue>4TO8YYgZSYvQOqwnS06Y8WaqQ5A=</DigestValue>
      </Reference>
      <Reference URI="/ppt/embeddings/oleObject38.bin?ContentType=application/vnd.openxmlformats-officedocument.oleObject">
        <DigestMethod Algorithm="http://www.w3.org/2000/09/xmldsig#sha1"/>
        <DigestValue>NDQuof7vluJIyWHpQB4zDjtx83c=</DigestValue>
      </Reference>
      <Reference URI="/ppt/embeddings/oleObject39.bin?ContentType=application/vnd.openxmlformats-officedocument.oleObject">
        <DigestMethod Algorithm="http://www.w3.org/2000/09/xmldsig#sha1"/>
        <DigestValue>NDQuof7vluJIyWHpQB4zDjtx83c=</DigestValue>
      </Reference>
      <Reference URI="/ppt/embeddings/oleObject4.bin?ContentType=application/vnd.openxmlformats-officedocument.oleObject">
        <DigestMethod Algorithm="http://www.w3.org/2000/09/xmldsig#sha1"/>
        <DigestValue>xtrq/qUAsoK8PIR2j2u7PMSxuBY=</DigestValue>
      </Reference>
      <Reference URI="/ppt/embeddings/oleObject40.bin?ContentType=application/vnd.openxmlformats-officedocument.oleObject">
        <DigestMethod Algorithm="http://www.w3.org/2000/09/xmldsig#sha1"/>
        <DigestValue>YnOKbVLroC2/SFKGjqnDqMYmXyI=</DigestValue>
      </Reference>
      <Reference URI="/ppt/embeddings/oleObject41.bin?ContentType=application/vnd.openxmlformats-officedocument.oleObject">
        <DigestMethod Algorithm="http://www.w3.org/2000/09/xmldsig#sha1"/>
        <DigestValue>RhKPleVWNKoW4Po57BFrtrr9BEE=</DigestValue>
      </Reference>
      <Reference URI="/ppt/embeddings/oleObject42.bin?ContentType=application/vnd.openxmlformats-officedocument.oleObject">
        <DigestMethod Algorithm="http://www.w3.org/2000/09/xmldsig#sha1"/>
        <DigestValue>iEa3/Z+esm/c4+4L+SMQknkoJ5E=</DigestValue>
      </Reference>
      <Reference URI="/ppt/embeddings/oleObject43.bin?ContentType=application/vnd.openxmlformats-officedocument.oleObject">
        <DigestMethod Algorithm="http://www.w3.org/2000/09/xmldsig#sha1"/>
        <DigestValue>XJ58zPhYRbxCeGu/K/nggIl+T38=</DigestValue>
      </Reference>
      <Reference URI="/ppt/embeddings/oleObject44.bin?ContentType=application/vnd.openxmlformats-officedocument.oleObject">
        <DigestMethod Algorithm="http://www.w3.org/2000/09/xmldsig#sha1"/>
        <DigestValue>yJYzBLBENtebQSJnRGY+UUUT6hw=</DigestValue>
      </Reference>
      <Reference URI="/ppt/embeddings/oleObject45.bin?ContentType=application/vnd.openxmlformats-officedocument.oleObject">
        <DigestMethod Algorithm="http://www.w3.org/2000/09/xmldsig#sha1"/>
        <DigestValue>RkEXZ2T8GcAg0NBvvdQ64X4N9fo=</DigestValue>
      </Reference>
      <Reference URI="/ppt/embeddings/oleObject46.bin?ContentType=application/vnd.openxmlformats-officedocument.oleObject">
        <DigestMethod Algorithm="http://www.w3.org/2000/09/xmldsig#sha1"/>
        <DigestValue>TWldBs2R3q49wRbeiXmAcn0NieI=</DigestValue>
      </Reference>
      <Reference URI="/ppt/embeddings/oleObject47.bin?ContentType=application/vnd.openxmlformats-officedocument.oleObject">
        <DigestMethod Algorithm="http://www.w3.org/2000/09/xmldsig#sha1"/>
        <DigestValue>iEa3/Z+esm/c4+4L+SMQknkoJ5E=</DigestValue>
      </Reference>
      <Reference URI="/ppt/embeddings/oleObject48.bin?ContentType=application/vnd.openxmlformats-officedocument.oleObject">
        <DigestMethod Algorithm="http://www.w3.org/2000/09/xmldsig#sha1"/>
        <DigestValue>XJ58zPhYRbxCeGu/K/nggIl+T38=</DigestValue>
      </Reference>
      <Reference URI="/ppt/embeddings/oleObject49.bin?ContentType=application/vnd.openxmlformats-officedocument.oleObject">
        <DigestMethod Algorithm="http://www.w3.org/2000/09/xmldsig#sha1"/>
        <DigestValue>yJYzBLBENtebQSJnRGY+UUUT6hw=</DigestValue>
      </Reference>
      <Reference URI="/ppt/embeddings/oleObject5.bin?ContentType=application/vnd.openxmlformats-officedocument.oleObject">
        <DigestMethod Algorithm="http://www.w3.org/2000/09/xmldsig#sha1"/>
        <DigestValue>cURx1Ge9bpz5JQgQRy0mznf+FIQ=</DigestValue>
      </Reference>
      <Reference URI="/ppt/embeddings/oleObject50.bin?ContentType=application/vnd.openxmlformats-officedocument.oleObject">
        <DigestMethod Algorithm="http://www.w3.org/2000/09/xmldsig#sha1"/>
        <DigestValue>RkEXZ2T8GcAg0NBvvdQ64X4N9fo=</DigestValue>
      </Reference>
      <Reference URI="/ppt/embeddings/oleObject51.bin?ContentType=application/vnd.openxmlformats-officedocument.oleObject">
        <DigestMethod Algorithm="http://www.w3.org/2000/09/xmldsig#sha1"/>
        <DigestValue>gd8nJs+fFfcqRf5QJ45rrIkO3kI=</DigestValue>
      </Reference>
      <Reference URI="/ppt/embeddings/oleObject52.bin?ContentType=application/vnd.openxmlformats-officedocument.oleObject">
        <DigestMethod Algorithm="http://www.w3.org/2000/09/xmldsig#sha1"/>
        <DigestValue>TWldBs2R3q49wRbeiXmAcn0NieI=</DigestValue>
      </Reference>
      <Reference URI="/ppt/embeddings/oleObject53.bin?ContentType=application/vnd.openxmlformats-officedocument.oleObject">
        <DigestMethod Algorithm="http://www.w3.org/2000/09/xmldsig#sha1"/>
        <DigestValue>/jHfe6rXCf/I5TSSMf9tZckZAYA=</DigestValue>
      </Reference>
      <Reference URI="/ppt/embeddings/oleObject54.bin?ContentType=application/vnd.openxmlformats-officedocument.oleObject">
        <DigestMethod Algorithm="http://www.w3.org/2000/09/xmldsig#sha1"/>
        <DigestValue>qUuOqDm8Yg9txohpgRLRXCDUO+E=</DigestValue>
      </Reference>
      <Reference URI="/ppt/embeddings/oleObject55.bin?ContentType=application/vnd.openxmlformats-officedocument.oleObject">
        <DigestMethod Algorithm="http://www.w3.org/2000/09/xmldsig#sha1"/>
        <DigestValue>4EYPMjUgEYkm58BvoNVOIOSnBnY=</DigestValue>
      </Reference>
      <Reference URI="/ppt/embeddings/oleObject56.bin?ContentType=application/vnd.openxmlformats-officedocument.oleObject">
        <DigestMethod Algorithm="http://www.w3.org/2000/09/xmldsig#sha1"/>
        <DigestValue>+ueu1MIJiDP8KkktbG50iBu5nW0=</DigestValue>
      </Reference>
      <Reference URI="/ppt/embeddings/oleObject57.bin?ContentType=application/vnd.openxmlformats-officedocument.oleObject">
        <DigestMethod Algorithm="http://www.w3.org/2000/09/xmldsig#sha1"/>
        <DigestValue>IutO5KuXx5CAXHYBKM48aTs6wgM=</DigestValue>
      </Reference>
      <Reference URI="/ppt/embeddings/oleObject58.bin?ContentType=application/vnd.openxmlformats-officedocument.oleObject">
        <DigestMethod Algorithm="http://www.w3.org/2000/09/xmldsig#sha1"/>
        <DigestValue>eajUz1zoGUNrkQyGjTQ3WwIybkY=</DigestValue>
      </Reference>
      <Reference URI="/ppt/embeddings/oleObject59.bin?ContentType=application/vnd.openxmlformats-officedocument.oleObject">
        <DigestMethod Algorithm="http://www.w3.org/2000/09/xmldsig#sha1"/>
        <DigestValue>YexsyNOWoMUnsOnkuwlH3VWVRVg=</DigestValue>
      </Reference>
      <Reference URI="/ppt/embeddings/oleObject6.bin?ContentType=application/vnd.openxmlformats-officedocument.oleObject">
        <DigestMethod Algorithm="http://www.w3.org/2000/09/xmldsig#sha1"/>
        <DigestValue>8/Dji8mcXHlouYiYaM7bhXdZnAg=</DigestValue>
      </Reference>
      <Reference URI="/ppt/embeddings/oleObject60.bin?ContentType=application/vnd.openxmlformats-officedocument.oleObject">
        <DigestMethod Algorithm="http://www.w3.org/2000/09/xmldsig#sha1"/>
        <DigestValue>/mLG/X0MolPOll9O6Xbo34S7W9g=</DigestValue>
      </Reference>
      <Reference URI="/ppt/embeddings/oleObject61.bin?ContentType=application/vnd.openxmlformats-officedocument.oleObject">
        <DigestMethod Algorithm="http://www.w3.org/2000/09/xmldsig#sha1"/>
        <DigestValue>+ueu1MIJiDP8KkktbG50iBu5nW0=</DigestValue>
      </Reference>
      <Reference URI="/ppt/embeddings/oleObject62.bin?ContentType=application/vnd.openxmlformats-officedocument.oleObject">
        <DigestMethod Algorithm="http://www.w3.org/2000/09/xmldsig#sha1"/>
        <DigestValue>IutO5KuXx5CAXHYBKM48aTs6wgM=</DigestValue>
      </Reference>
      <Reference URI="/ppt/embeddings/oleObject63.bin?ContentType=application/vnd.openxmlformats-officedocument.oleObject">
        <DigestMethod Algorithm="http://www.w3.org/2000/09/xmldsig#sha1"/>
        <DigestValue>+ueu1MIJiDP8KkktbG50iBu5nW0=</DigestValue>
      </Reference>
      <Reference URI="/ppt/embeddings/oleObject64.bin?ContentType=application/vnd.openxmlformats-officedocument.oleObject">
        <DigestMethod Algorithm="http://www.w3.org/2000/09/xmldsig#sha1"/>
        <DigestValue>IutO5KuXx5CAXHYBKM48aTs6wgM=</DigestValue>
      </Reference>
      <Reference URI="/ppt/embeddings/oleObject65.bin?ContentType=application/vnd.openxmlformats-officedocument.oleObject">
        <DigestMethod Algorithm="http://www.w3.org/2000/09/xmldsig#sha1"/>
        <DigestValue>tbmfmTZU3JpJdjXHlxL4SG7bKXw=</DigestValue>
      </Reference>
      <Reference URI="/ppt/embeddings/oleObject66.bin?ContentType=application/vnd.openxmlformats-officedocument.oleObject">
        <DigestMethod Algorithm="http://www.w3.org/2000/09/xmldsig#sha1"/>
        <DigestValue>SwQy8+yjrJuCKRil5qxHvifhoZA=</DigestValue>
      </Reference>
      <Reference URI="/ppt/embeddings/oleObject67.bin?ContentType=application/vnd.openxmlformats-officedocument.oleObject">
        <DigestMethod Algorithm="http://www.w3.org/2000/09/xmldsig#sha1"/>
        <DigestValue>4tJIOXojB1HE31GnxWmym0ZRPyM=</DigestValue>
      </Reference>
      <Reference URI="/ppt/embeddings/oleObject68.bin?ContentType=application/vnd.openxmlformats-officedocument.oleObject">
        <DigestMethod Algorithm="http://www.w3.org/2000/09/xmldsig#sha1"/>
        <DigestValue>JGcMOjBWXvJ5YAUM91NmJ3+17zE=</DigestValue>
      </Reference>
      <Reference URI="/ppt/embeddings/oleObject69.bin?ContentType=application/vnd.openxmlformats-officedocument.oleObject">
        <DigestMethod Algorithm="http://www.w3.org/2000/09/xmldsig#sha1"/>
        <DigestValue>AJp9jPAGzoRwoyp8IF0ITIXiZ0M=</DigestValue>
      </Reference>
      <Reference URI="/ppt/embeddings/oleObject7.bin?ContentType=application/vnd.openxmlformats-officedocument.oleObject">
        <DigestMethod Algorithm="http://www.w3.org/2000/09/xmldsig#sha1"/>
        <DigestValue>Ov9nAtO/WAm/EvrJIjkVRzifz/g=</DigestValue>
      </Reference>
      <Reference URI="/ppt/embeddings/oleObject70.bin?ContentType=application/vnd.openxmlformats-officedocument.oleObject">
        <DigestMethod Algorithm="http://www.w3.org/2000/09/xmldsig#sha1"/>
        <DigestValue>vJSQfze8depL4e66rdDtkWOmkjU=</DigestValue>
      </Reference>
      <Reference URI="/ppt/embeddings/oleObject71.bin?ContentType=application/vnd.openxmlformats-officedocument.oleObject">
        <DigestMethod Algorithm="http://www.w3.org/2000/09/xmldsig#sha1"/>
        <DigestValue>in2Wz8V6pq/u/XQc3KGXTl+VtxI=</DigestValue>
      </Reference>
      <Reference URI="/ppt/embeddings/oleObject72.bin?ContentType=application/vnd.openxmlformats-officedocument.oleObject">
        <DigestMethod Algorithm="http://www.w3.org/2000/09/xmldsig#sha1"/>
        <DigestValue>71QReWQMbqglYNnvs/SMH7Yyytg=</DigestValue>
      </Reference>
      <Reference URI="/ppt/embeddings/oleObject73.bin?ContentType=application/vnd.openxmlformats-officedocument.oleObject">
        <DigestMethod Algorithm="http://www.w3.org/2000/09/xmldsig#sha1"/>
        <DigestValue>QFJzLd9WI5ZDz3JtOvm2JMi7Z9M=</DigestValue>
      </Reference>
      <Reference URI="/ppt/embeddings/oleObject74.bin?ContentType=application/vnd.openxmlformats-officedocument.oleObject">
        <DigestMethod Algorithm="http://www.w3.org/2000/09/xmldsig#sha1"/>
        <DigestValue>54Ixdxyeo2JkyeTqTFiSG+oRwc0=</DigestValue>
      </Reference>
      <Reference URI="/ppt/embeddings/oleObject75.bin?ContentType=application/vnd.openxmlformats-officedocument.oleObject">
        <DigestMethod Algorithm="http://www.w3.org/2000/09/xmldsig#sha1"/>
        <DigestValue>54Ixdxyeo2JkyeTqTFiSG+oRwc0=</DigestValue>
      </Reference>
      <Reference URI="/ppt/embeddings/oleObject76.bin?ContentType=application/vnd.openxmlformats-officedocument.oleObject">
        <DigestMethod Algorithm="http://www.w3.org/2000/09/xmldsig#sha1"/>
        <DigestValue>AJp9jPAGzoRwoyp8IF0ITIXiZ0M=</DigestValue>
      </Reference>
      <Reference URI="/ppt/embeddings/oleObject77.bin?ContentType=application/vnd.openxmlformats-officedocument.oleObject">
        <DigestMethod Algorithm="http://www.w3.org/2000/09/xmldsig#sha1"/>
        <DigestValue>vJSQfze8depL4e66rdDtkWOmkjU=</DigestValue>
      </Reference>
      <Reference URI="/ppt/embeddings/oleObject78.bin?ContentType=application/vnd.openxmlformats-officedocument.oleObject">
        <DigestMethod Algorithm="http://www.w3.org/2000/09/xmldsig#sha1"/>
        <DigestValue>71QReWQMbqglYNnvs/SMH7Yyytg=</DigestValue>
      </Reference>
      <Reference URI="/ppt/embeddings/oleObject79.bin?ContentType=application/vnd.openxmlformats-officedocument.oleObject">
        <DigestMethod Algorithm="http://www.w3.org/2000/09/xmldsig#sha1"/>
        <DigestValue>QFJzLd9WI5ZDz3JtOvm2JMi7Z9M=</DigestValue>
      </Reference>
      <Reference URI="/ppt/embeddings/oleObject8.bin?ContentType=application/vnd.openxmlformats-officedocument.oleObject">
        <DigestMethod Algorithm="http://www.w3.org/2000/09/xmldsig#sha1"/>
        <DigestValue>XT4eP8keOeftwXFp1Wqq8PYATYY=</DigestValue>
      </Reference>
      <Reference URI="/ppt/embeddings/oleObject80.bin?ContentType=application/vnd.openxmlformats-officedocument.oleObject">
        <DigestMethod Algorithm="http://www.w3.org/2000/09/xmldsig#sha1"/>
        <DigestValue>54Ixdxyeo2JkyeTqTFiSG+oRwc0=</DigestValue>
      </Reference>
      <Reference URI="/ppt/embeddings/oleObject81.bin?ContentType=application/vnd.openxmlformats-officedocument.oleObject">
        <DigestMethod Algorithm="http://www.w3.org/2000/09/xmldsig#sha1"/>
        <DigestValue>54Ixdxyeo2JkyeTqTFiSG+oRwc0=</DigestValue>
      </Reference>
      <Reference URI="/ppt/embeddings/oleObject82.bin?ContentType=application/vnd.openxmlformats-officedocument.oleObject">
        <DigestMethod Algorithm="http://www.w3.org/2000/09/xmldsig#sha1"/>
        <DigestValue>in2Wz8V6pq/u/XQc3KGXTl+VtxI=</DigestValue>
      </Reference>
      <Reference URI="/ppt/embeddings/oleObject83.bin?ContentType=application/vnd.openxmlformats-officedocument.oleObject">
        <DigestMethod Algorithm="http://www.w3.org/2000/09/xmldsig#sha1"/>
        <DigestValue>YexsyNOWoMUnsOnkuwlH3VWVRVg=</DigestValue>
      </Reference>
      <Reference URI="/ppt/embeddings/oleObject84.bin?ContentType=application/vnd.openxmlformats-officedocument.oleObject">
        <DigestMethod Algorithm="http://www.w3.org/2000/09/xmldsig#sha1"/>
        <DigestValue>wknNav1HNk11c6aQ/JwUho9XI2s=</DigestValue>
      </Reference>
      <Reference URI="/ppt/embeddings/oleObject85.bin?ContentType=application/vnd.openxmlformats-officedocument.oleObject">
        <DigestMethod Algorithm="http://www.w3.org/2000/09/xmldsig#sha1"/>
        <DigestValue>yxialZ2+D8XRwOujsc+noo8d/oQ=</DigestValue>
      </Reference>
      <Reference URI="/ppt/embeddings/oleObject86.bin?ContentType=application/vnd.openxmlformats-officedocument.oleObject">
        <DigestMethod Algorithm="http://www.w3.org/2000/09/xmldsig#sha1"/>
        <DigestValue>MzzrDw3XHienlxbPhtOcSZR7yzY=</DigestValue>
      </Reference>
      <Reference URI="/ppt/embeddings/oleObject87.bin?ContentType=application/vnd.openxmlformats-officedocument.oleObject">
        <DigestMethod Algorithm="http://www.w3.org/2000/09/xmldsig#sha1"/>
        <DigestValue>0JcLODpu9kYlB2y7tez7SLsLB3M=</DigestValue>
      </Reference>
      <Reference URI="/ppt/embeddings/oleObject88.bin?ContentType=application/vnd.openxmlformats-officedocument.oleObject">
        <DigestMethod Algorithm="http://www.w3.org/2000/09/xmldsig#sha1"/>
        <DigestValue>ODqz7gf6GnDpp/jik0ocbRB5CkM=</DigestValue>
      </Reference>
      <Reference URI="/ppt/embeddings/oleObject89.bin?ContentType=application/vnd.openxmlformats-officedocument.oleObject">
        <DigestMethod Algorithm="http://www.w3.org/2000/09/xmldsig#sha1"/>
        <DigestValue>S8CHHWHyk7cgiBALxOYk1t7bMV4=</DigestValue>
      </Reference>
      <Reference URI="/ppt/embeddings/oleObject9.bin?ContentType=application/vnd.openxmlformats-officedocument.oleObject">
        <DigestMethod Algorithm="http://www.w3.org/2000/09/xmldsig#sha1"/>
        <DigestValue>Q8LeGeoFUTSRUzG7R2XefZx9GPA=</DigestValue>
      </Reference>
      <Reference URI="/ppt/embeddings/oleObject90.bin?ContentType=application/vnd.openxmlformats-officedocument.oleObject">
        <DigestMethod Algorithm="http://www.w3.org/2000/09/xmldsig#sha1"/>
        <DigestValue>WnhcMX0NSai8YOHsxfYpKSqAIno=</DigestValue>
      </Reference>
      <Reference URI="/ppt/embeddings/oleObject91.bin?ContentType=application/vnd.openxmlformats-officedocument.oleObject">
        <DigestMethod Algorithm="http://www.w3.org/2000/09/xmldsig#sha1"/>
        <DigestValue>aPz2VomkQce5CzK2Z3b/3Z1am88=</DigestValue>
      </Reference>
      <Reference URI="/ppt/embeddings/oleObject92.bin?ContentType=application/vnd.openxmlformats-officedocument.oleObject">
        <DigestMethod Algorithm="http://www.w3.org/2000/09/xmldsig#sha1"/>
        <DigestValue>mUgIuQU+ttz737vMDc8CMMy+rUg=</DigestValue>
      </Reference>
      <Reference URI="/ppt/embeddings/oleObject93.bin?ContentType=application/vnd.openxmlformats-officedocument.oleObject">
        <DigestMethod Algorithm="http://www.w3.org/2000/09/xmldsig#sha1"/>
        <DigestValue>ddwpIQHh+lgy4guGzF9oIKPpSdI=</DigestValue>
      </Reference>
      <Reference URI="/ppt/embeddings/oleObject94.bin?ContentType=application/vnd.openxmlformats-officedocument.oleObject">
        <DigestMethod Algorithm="http://www.w3.org/2000/09/xmldsig#sha1"/>
        <DigestValue>sMmJC5o5cV4VvxYZr1mJBLlwLd4=</DigestValue>
      </Reference>
      <Reference URI="/ppt/embeddings/oleObject95.bin?ContentType=application/vnd.openxmlformats-officedocument.oleObject">
        <DigestMethod Algorithm="http://www.w3.org/2000/09/xmldsig#sha1"/>
        <DigestValue>AifBXKFqFitYQc71RW31pJRoxiA=</DigestValue>
      </Reference>
      <Reference URI="/ppt/embeddings/oleObject96.bin?ContentType=application/vnd.openxmlformats-officedocument.oleObject">
        <DigestMethod Algorithm="http://www.w3.org/2000/09/xmldsig#sha1"/>
        <DigestValue>JyojnppFY92zr6miLcmru9Wj7jw=</DigestValue>
      </Reference>
      <Reference URI="/ppt/embeddings/oleObject97.bin?ContentType=application/vnd.openxmlformats-officedocument.oleObject">
        <DigestMethod Algorithm="http://www.w3.org/2000/09/xmldsig#sha1"/>
        <DigestValue>XTLgNWqKl3++esQblWX38JjlGY0=</DigestValue>
      </Reference>
      <Reference URI="/ppt/embeddings/oleObject98.bin?ContentType=application/vnd.openxmlformats-officedocument.oleObject">
        <DigestMethod Algorithm="http://www.w3.org/2000/09/xmldsig#sha1"/>
        <DigestValue>lboPom/d8vGUZV4aGE1Ql+RMIPI=</DigestValue>
      </Reference>
      <Reference URI="/ppt/embeddings/oleObject99.bin?ContentType=application/vnd.openxmlformats-officedocument.oleObject">
        <DigestMethod Algorithm="http://www.w3.org/2000/09/xmldsig#sha1"/>
        <DigestValue>ReVqhJzSeoFzyN6AL8AMj0NWG4o=</DigestValue>
      </Reference>
      <Reference URI="/ppt/media/image1.jpg?ContentType=image/jpeg">
        <DigestMethod Algorithm="http://www.w3.org/2000/09/xmldsig#sha1"/>
        <DigestValue>BMVbUWUuG9/Tj3kxsiTKcqG/voc=</DigestValue>
      </Reference>
      <Reference URI="/ppt/media/image10.wmf?ContentType=image/x-wmf">
        <DigestMethod Algorithm="http://www.w3.org/2000/09/xmldsig#sha1"/>
        <DigestValue>FEWpLx8W5Py6EPbb8OTMNiFXkxk=</DigestValue>
      </Reference>
      <Reference URI="/ppt/media/image100.wmf?ContentType=image/x-wmf">
        <DigestMethod Algorithm="http://www.w3.org/2000/09/xmldsig#sha1"/>
        <DigestValue>tqPkFPWHeJNwoGCBIPneJ+AzZ20=</DigestValue>
      </Reference>
      <Reference URI="/ppt/media/image101.wmf?ContentType=image/x-wmf">
        <DigestMethod Algorithm="http://www.w3.org/2000/09/xmldsig#sha1"/>
        <DigestValue>/Quf73KU94JH1yexCIRErxm7eT4=</DigestValue>
      </Reference>
      <Reference URI="/ppt/media/image102.wmf?ContentType=image/x-wmf">
        <DigestMethod Algorithm="http://www.w3.org/2000/09/xmldsig#sha1"/>
        <DigestValue>ziseymiP8ocpGbf0I9hGnafUH0g=</DigestValue>
      </Reference>
      <Reference URI="/ppt/media/image103.wmf?ContentType=image/x-wmf">
        <DigestMethod Algorithm="http://www.w3.org/2000/09/xmldsig#sha1"/>
        <DigestValue>am0wnpew9ryuCAFxpAwlgISzHB4=</DigestValue>
      </Reference>
      <Reference URI="/ppt/media/image104.wmf?ContentType=image/x-wmf">
        <DigestMethod Algorithm="http://www.w3.org/2000/09/xmldsig#sha1"/>
        <DigestValue>EWIjsrCcLbZ+OqBVJx0L+XqVKTY=</DigestValue>
      </Reference>
      <Reference URI="/ppt/media/image105.wmf?ContentType=image/x-wmf">
        <DigestMethod Algorithm="http://www.w3.org/2000/09/xmldsig#sha1"/>
        <DigestValue>syPFX50aBe/w0JsHVJX95r488cU=</DigestValue>
      </Reference>
      <Reference URI="/ppt/media/image106.wmf?ContentType=image/x-wmf">
        <DigestMethod Algorithm="http://www.w3.org/2000/09/xmldsig#sha1"/>
        <DigestValue>KZG6drLzjIN1MeSg8Mq4DdOT0FY=</DigestValue>
      </Reference>
      <Reference URI="/ppt/media/image107.wmf?ContentType=image/x-wmf">
        <DigestMethod Algorithm="http://www.w3.org/2000/09/xmldsig#sha1"/>
        <DigestValue>iPheKBsl6ZGdZqJTIGnV2YOTNlc=</DigestValue>
      </Reference>
      <Reference URI="/ppt/media/image108.wmf?ContentType=image/x-wmf">
        <DigestMethod Algorithm="http://www.w3.org/2000/09/xmldsig#sha1"/>
        <DigestValue>o8REUqAb6kdFJa3HAIp6fDHG/p0=</DigestValue>
      </Reference>
      <Reference URI="/ppt/media/image109.wmf?ContentType=image/x-wmf">
        <DigestMethod Algorithm="http://www.w3.org/2000/09/xmldsig#sha1"/>
        <DigestValue>XAAn/RfF4cZ+Xac5mzihQBk0/TU=</DigestValue>
      </Reference>
      <Reference URI="/ppt/media/image11.wmf?ContentType=image/x-wmf">
        <DigestMethod Algorithm="http://www.w3.org/2000/09/xmldsig#sha1"/>
        <DigestValue>8+hwmo/Uopq4zWVgJMbHT9phHO0=</DigestValue>
      </Reference>
      <Reference URI="/ppt/media/image110.wmf?ContentType=image/x-wmf">
        <DigestMethod Algorithm="http://www.w3.org/2000/09/xmldsig#sha1"/>
        <DigestValue>H5HIYkgux+RZFJ92nwDcvD7OnTE=</DigestValue>
      </Reference>
      <Reference URI="/ppt/media/image111.wmf?ContentType=image/x-wmf">
        <DigestMethod Algorithm="http://www.w3.org/2000/09/xmldsig#sha1"/>
        <DigestValue>6fa0mj1xnbgHiWekZh1/PU8OZ2w=</DigestValue>
      </Reference>
      <Reference URI="/ppt/media/image112.png?ContentType=image/png">
        <DigestMethod Algorithm="http://www.w3.org/2000/09/xmldsig#sha1"/>
        <DigestValue>ipdxhhJIHaMhm/d3LkY7UZ+6mz0=</DigestValue>
      </Reference>
      <Reference URI="/ppt/media/image113.png?ContentType=image/png">
        <DigestMethod Algorithm="http://www.w3.org/2000/09/xmldsig#sha1"/>
        <DigestValue>5W8A9HnlrzOr8ZczjyE9l93rCEI=</DigestValue>
      </Reference>
      <Reference URI="/ppt/media/image114.wmf?ContentType=image/x-wmf">
        <DigestMethod Algorithm="http://www.w3.org/2000/09/xmldsig#sha1"/>
        <DigestValue>QORg4Ve6FLPYi1ZquKXgLHUAv5o=</DigestValue>
      </Reference>
      <Reference URI="/ppt/media/image115.png?ContentType=image/png">
        <DigestMethod Algorithm="http://www.w3.org/2000/09/xmldsig#sha1"/>
        <DigestValue>tnFiIa3glSEdrVfO5titkVImgAM=</DigestValue>
      </Reference>
      <Reference URI="/ppt/media/image115.wmf?ContentType=image/x-wmf">
        <DigestMethod Algorithm="http://www.w3.org/2000/09/xmldsig#sha1"/>
        <DigestValue>pSPgvT5fL7HEGcG0o98c1kDt2lM=</DigestValue>
      </Reference>
      <Reference URI="/ppt/media/image116.wmf?ContentType=image/x-wmf">
        <DigestMethod Algorithm="http://www.w3.org/2000/09/xmldsig#sha1"/>
        <DigestValue>toQ4rGuQpyMrs+01x0FgYsNBcyc=</DigestValue>
      </Reference>
      <Reference URI="/ppt/media/image117.jpeg?ContentType=image/jpeg">
        <DigestMethod Algorithm="http://www.w3.org/2000/09/xmldsig#sha1"/>
        <DigestValue>tf+UcBPxpgnKPiPa36uKC1ZIZWE=</DigestValue>
      </Reference>
      <Reference URI="/ppt/media/image118.jpeg?ContentType=image/jpeg">
        <DigestMethod Algorithm="http://www.w3.org/2000/09/xmldsig#sha1"/>
        <DigestValue>1VY/tVw4z5yAPu7hK8FODCkxunk=</DigestValue>
      </Reference>
      <Reference URI="/ppt/media/image119.wmf?ContentType=image/x-wmf">
        <DigestMethod Algorithm="http://www.w3.org/2000/09/xmldsig#sha1"/>
        <DigestValue>EVBZbdbIMk3eSZrUcw8G8xFgjDI=</DigestValue>
      </Reference>
      <Reference URI="/ppt/media/image12.wmf?ContentType=image/x-wmf">
        <DigestMethod Algorithm="http://www.w3.org/2000/09/xmldsig#sha1"/>
        <DigestValue>w/wjqjFWONOPVXsUFA++yKz/fcs=</DigestValue>
      </Reference>
      <Reference URI="/ppt/media/image120.wmf?ContentType=image/x-wmf">
        <DigestMethod Algorithm="http://www.w3.org/2000/09/xmldsig#sha1"/>
        <DigestValue>GztcaECiRMsVt/uCGanhT8mMvfI=</DigestValue>
      </Reference>
      <Reference URI="/ppt/media/image121.wmf?ContentType=image/x-wmf">
        <DigestMethod Algorithm="http://www.w3.org/2000/09/xmldsig#sha1"/>
        <DigestValue>NuVIz0rvg/nsNpw+3rfzSJmRNG4=</DigestValue>
      </Reference>
      <Reference URI="/ppt/media/image122.jpeg?ContentType=image/jpeg">
        <DigestMethod Algorithm="http://www.w3.org/2000/09/xmldsig#sha1"/>
        <DigestValue>3heYiFfPUiuqVSo+QlX+3PZ+TdQ=</DigestValue>
      </Reference>
      <Reference URI="/ppt/media/image123.jpeg?ContentType=image/jpeg">
        <DigestMethod Algorithm="http://www.w3.org/2000/09/xmldsig#sha1"/>
        <DigestValue>XCT/wILZuYublNpON+YY8ohKLcU=</DigestValue>
      </Reference>
      <Reference URI="/ppt/media/image124.png?ContentType=image/png">
        <DigestMethod Algorithm="http://www.w3.org/2000/09/xmldsig#sha1"/>
        <DigestValue>4HCd/Pf69SUh/Nv5I1PynKUIJl0=</DigestValue>
      </Reference>
      <Reference URI="/ppt/media/image13.wmf?ContentType=image/x-wmf">
        <DigestMethod Algorithm="http://www.w3.org/2000/09/xmldsig#sha1"/>
        <DigestValue>9PDlgj6OtSfCLwgQo+yj3sq0olE=</DigestValue>
      </Reference>
      <Reference URI="/ppt/media/image14.wmf?ContentType=image/x-wmf">
        <DigestMethod Algorithm="http://www.w3.org/2000/09/xmldsig#sha1"/>
        <DigestValue>zKU288xmJ72iBkONpCXwKPhCEcY=</DigestValue>
      </Reference>
      <Reference URI="/ppt/media/image15.wmf?ContentType=image/x-wmf">
        <DigestMethod Algorithm="http://www.w3.org/2000/09/xmldsig#sha1"/>
        <DigestValue>t1Ivecea81HwuZ0K5zx1glQUkzo=</DigestValue>
      </Reference>
      <Reference URI="/ppt/media/image16.wmf?ContentType=image/x-wmf">
        <DigestMethod Algorithm="http://www.w3.org/2000/09/xmldsig#sha1"/>
        <DigestValue>bbTrq3Aly/5Mc8BtKfPuS0KBaUI=</DigestValue>
      </Reference>
      <Reference URI="/ppt/media/image17.wmf?ContentType=image/x-wmf">
        <DigestMethod Algorithm="http://www.w3.org/2000/09/xmldsig#sha1"/>
        <DigestValue>9/lAfp6jImsYZgNn5wYXvqvnlZ0=</DigestValue>
      </Reference>
      <Reference URI="/ppt/media/image18.wmf?ContentType=image/x-wmf">
        <DigestMethod Algorithm="http://www.w3.org/2000/09/xmldsig#sha1"/>
        <DigestValue>ArwLoQzeZEsMjCXvNUBLk/F85r8=</DigestValue>
      </Reference>
      <Reference URI="/ppt/media/image19.wmf?ContentType=image/x-wmf">
        <DigestMethod Algorithm="http://www.w3.org/2000/09/xmldsig#sha1"/>
        <DigestValue>GyjaWx7nVXpiDdtZYbWY5YMM7N8=</DigestValue>
      </Reference>
      <Reference URI="/ppt/media/image2.jpg?ContentType=image/jpeg">
        <DigestMethod Algorithm="http://www.w3.org/2000/09/xmldsig#sha1"/>
        <DigestValue>Wi+oLU0+MYrsjebxfNHmYIOBYi4=</DigestValue>
      </Reference>
      <Reference URI="/ppt/media/image20.wmf?ContentType=image/x-wmf">
        <DigestMethod Algorithm="http://www.w3.org/2000/09/xmldsig#sha1"/>
        <DigestValue>NtRG6gECXODQI1ZZoUyKQSm8NH0=</DigestValue>
      </Reference>
      <Reference URI="/ppt/media/image21.wmf?ContentType=image/x-wmf">
        <DigestMethod Algorithm="http://www.w3.org/2000/09/xmldsig#sha1"/>
        <DigestValue>4ixnlJgX7PAo9aboyqF8tayHFSQ=</DigestValue>
      </Reference>
      <Reference URI="/ppt/media/image22.wmf?ContentType=image/x-wmf">
        <DigestMethod Algorithm="http://www.w3.org/2000/09/xmldsig#sha1"/>
        <DigestValue>1xj6BGfz2OMfWb9qt7geV0mAevs=</DigestValue>
      </Reference>
      <Reference URI="/ppt/media/image23.wmf?ContentType=image/x-wmf">
        <DigestMethod Algorithm="http://www.w3.org/2000/09/xmldsig#sha1"/>
        <DigestValue>HzZ0ouMTvpLbYjllrHbh+BrEDAw=</DigestValue>
      </Reference>
      <Reference URI="/ppt/media/image24.wmf?ContentType=image/x-wmf">
        <DigestMethod Algorithm="http://www.w3.org/2000/09/xmldsig#sha1"/>
        <DigestValue>v3lew/2hk8EExboue8iLocaQ6YE=</DigestValue>
      </Reference>
      <Reference URI="/ppt/media/image25.wmf?ContentType=image/x-wmf">
        <DigestMethod Algorithm="http://www.w3.org/2000/09/xmldsig#sha1"/>
        <DigestValue>DVW7Oia0YHlGA8eSZXwYv8jRArw=</DigestValue>
      </Reference>
      <Reference URI="/ppt/media/image26.wmf?ContentType=image/x-wmf">
        <DigestMethod Algorithm="http://www.w3.org/2000/09/xmldsig#sha1"/>
        <DigestValue>e1cseky4nLeR2zgmEx1n+uwHrSM=</DigestValue>
      </Reference>
      <Reference URI="/ppt/media/image27.wmf?ContentType=image/x-wmf">
        <DigestMethod Algorithm="http://www.w3.org/2000/09/xmldsig#sha1"/>
        <DigestValue>wv6r5Rzzydy1IzE8o2fv4Qnhr8I=</DigestValue>
      </Reference>
      <Reference URI="/ppt/media/image28.wmf?ContentType=image/x-wmf">
        <DigestMethod Algorithm="http://www.w3.org/2000/09/xmldsig#sha1"/>
        <DigestValue>fk8O2KhD5DgBLlJRcoP2c2hji1g=</DigestValue>
      </Reference>
      <Reference URI="/ppt/media/image29.wmf?ContentType=image/x-wmf">
        <DigestMethod Algorithm="http://www.w3.org/2000/09/xmldsig#sha1"/>
        <DigestValue>hRxjGvdhSc/IofqWHJH0SFyMRuo=</DigestValue>
      </Reference>
      <Reference URI="/ppt/media/image3.jpg?ContentType=image/jpeg">
        <DigestMethod Algorithm="http://www.w3.org/2000/09/xmldsig#sha1"/>
        <DigestValue>SDqEtxPP+h/dR0dWkn+OM1bV3I8=</DigestValue>
      </Reference>
      <Reference URI="/ppt/media/image30.wmf?ContentType=image/x-wmf">
        <DigestMethod Algorithm="http://www.w3.org/2000/09/xmldsig#sha1"/>
        <DigestValue>jJa8512JAhva6vKJA/jbkS8o490=</DigestValue>
      </Reference>
      <Reference URI="/ppt/media/image31.wmf?ContentType=image/x-wmf">
        <DigestMethod Algorithm="http://www.w3.org/2000/09/xmldsig#sha1"/>
        <DigestValue>eWPSUixI80Bgr11FjMC1kqgmj6E=</DigestValue>
      </Reference>
      <Reference URI="/ppt/media/image32.wmf?ContentType=image/x-wmf">
        <DigestMethod Algorithm="http://www.w3.org/2000/09/xmldsig#sha1"/>
        <DigestValue>d0wNBLXLX7KkET2llXt8z6Po0EY=</DigestValue>
      </Reference>
      <Reference URI="/ppt/media/image33.wmf?ContentType=image/x-wmf">
        <DigestMethod Algorithm="http://www.w3.org/2000/09/xmldsig#sha1"/>
        <DigestValue>ULD+ePKD6tH/pnvmS41T048D7Cc=</DigestValue>
      </Reference>
      <Reference URI="/ppt/media/image34.wmf?ContentType=image/x-wmf">
        <DigestMethod Algorithm="http://www.w3.org/2000/09/xmldsig#sha1"/>
        <DigestValue>TdpgWYxuBUuc8PAN5Jn1fq4VN8Y=</DigestValue>
      </Reference>
      <Reference URI="/ppt/media/image35.wmf?ContentType=image/x-wmf">
        <DigestMethod Algorithm="http://www.w3.org/2000/09/xmldsig#sha1"/>
        <DigestValue>0ZfcaSVZ1kIclc3vvWn6M2wjGSc=</DigestValue>
      </Reference>
      <Reference URI="/ppt/media/image36.wmf?ContentType=image/x-wmf">
        <DigestMethod Algorithm="http://www.w3.org/2000/09/xmldsig#sha1"/>
        <DigestValue>Ju/AtHqFL0P0I6Qm4pV7aot2Kjg=</DigestValue>
      </Reference>
      <Reference URI="/ppt/media/image37.wmf?ContentType=image/x-wmf">
        <DigestMethod Algorithm="http://www.w3.org/2000/09/xmldsig#sha1"/>
        <DigestValue>lAQMhLnX8tcdsOPmrZhzX/9mjx4=</DigestValue>
      </Reference>
      <Reference URI="/ppt/media/image38.wmf?ContentType=image/x-wmf">
        <DigestMethod Algorithm="http://www.w3.org/2000/09/xmldsig#sha1"/>
        <DigestValue>0GH91jfd8WOND3RJ0Iy/DzGC8tE=</DigestValue>
      </Reference>
      <Reference URI="/ppt/media/image39.wmf?ContentType=image/x-wmf">
        <DigestMethod Algorithm="http://www.w3.org/2000/09/xmldsig#sha1"/>
        <DigestValue>TdSvKgPsUsJSrfH7NRGwN+xm1s8=</DigestValue>
      </Reference>
      <Reference URI="/ppt/media/image4.wmf?ContentType=image/x-wmf">
        <DigestMethod Algorithm="http://www.w3.org/2000/09/xmldsig#sha1"/>
        <DigestValue>4ba1UelLtBSXR6VNki9A7vsJEEk=</DigestValue>
      </Reference>
      <Reference URI="/ppt/media/image40.wmf?ContentType=image/x-wmf">
        <DigestMethod Algorithm="http://www.w3.org/2000/09/xmldsig#sha1"/>
        <DigestValue>UPT/qJi6laeus+L/oF6/XeuqF24=</DigestValue>
      </Reference>
      <Reference URI="/ppt/media/image41.wmf?ContentType=image/x-wmf">
        <DigestMethod Algorithm="http://www.w3.org/2000/09/xmldsig#sha1"/>
        <DigestValue>X0F6jaXwIjsqKNKX14TbQhLcAao=</DigestValue>
      </Reference>
      <Reference URI="/ppt/media/image42.wmf?ContentType=image/x-wmf">
        <DigestMethod Algorithm="http://www.w3.org/2000/09/xmldsig#sha1"/>
        <DigestValue>GnM0APZ8bkqu3xeICFjA9a5FWWg=</DigestValue>
      </Reference>
      <Reference URI="/ppt/media/image43.wmf?ContentType=image/x-wmf">
        <DigestMethod Algorithm="http://www.w3.org/2000/09/xmldsig#sha1"/>
        <DigestValue>zIjAP2GwLx4oIMkDjLXKX/L0Tzw=</DigestValue>
      </Reference>
      <Reference URI="/ppt/media/image44.wmf?ContentType=image/x-wmf">
        <DigestMethod Algorithm="http://www.w3.org/2000/09/xmldsig#sha1"/>
        <DigestValue>XwmDw5ccnp2mLEthnR4L+VzajWo=</DigestValue>
      </Reference>
      <Reference URI="/ppt/media/image45.wmf?ContentType=image/x-wmf">
        <DigestMethod Algorithm="http://www.w3.org/2000/09/xmldsig#sha1"/>
        <DigestValue>rj5IvpRUR0OnwjI6MzQ0mCpwr7E=</DigestValue>
      </Reference>
      <Reference URI="/ppt/media/image46.wmf?ContentType=image/x-wmf">
        <DigestMethod Algorithm="http://www.w3.org/2000/09/xmldsig#sha1"/>
        <DigestValue>h3F2ozkH3zRGPhqSAf1+Z97ysZM=</DigestValue>
      </Reference>
      <Reference URI="/ppt/media/image47.wmf?ContentType=image/x-wmf">
        <DigestMethod Algorithm="http://www.w3.org/2000/09/xmldsig#sha1"/>
        <DigestValue>ruacu9CbAEXcw4HTE32HWkP5oW0=</DigestValue>
      </Reference>
      <Reference URI="/ppt/media/image48.wmf?ContentType=image/x-wmf">
        <DigestMethod Algorithm="http://www.w3.org/2000/09/xmldsig#sha1"/>
        <DigestValue>+E6VcqiReN6W3KzZHrRkooSgfI8=</DigestValue>
      </Reference>
      <Reference URI="/ppt/media/image49.wmf?ContentType=image/x-wmf">
        <DigestMethod Algorithm="http://www.w3.org/2000/09/xmldsig#sha1"/>
        <DigestValue>qGG8A1ZpCU0Hsy7mhfkln/7LPUg=</DigestValue>
      </Reference>
      <Reference URI="/ppt/media/image5.wmf?ContentType=image/x-wmf">
        <DigestMethod Algorithm="http://www.w3.org/2000/09/xmldsig#sha1"/>
        <DigestValue>kP6m3UrWq1uFxiZxC9JFBVMWTZI=</DigestValue>
      </Reference>
      <Reference URI="/ppt/media/image50.wmf?ContentType=image/x-wmf">
        <DigestMethod Algorithm="http://www.w3.org/2000/09/xmldsig#sha1"/>
        <DigestValue>h7nzoAis/Mhg79Ze6Q5Hb71OUmw=</DigestValue>
      </Reference>
      <Reference URI="/ppt/media/image51.wmf?ContentType=image/x-wmf">
        <DigestMethod Algorithm="http://www.w3.org/2000/09/xmldsig#sha1"/>
        <DigestValue>mLMqp8EQLic6Gi1nD1K8ozCYwwI=</DigestValue>
      </Reference>
      <Reference URI="/ppt/media/image52.wmf?ContentType=image/x-wmf">
        <DigestMethod Algorithm="http://www.w3.org/2000/09/xmldsig#sha1"/>
        <DigestValue>/iN7fqAEKIq86F3rTamf7V5PtCM=</DigestValue>
      </Reference>
      <Reference URI="/ppt/media/image53.wmf?ContentType=image/x-wmf">
        <DigestMethod Algorithm="http://www.w3.org/2000/09/xmldsig#sha1"/>
        <DigestValue>/dF/k/sudCpJiUEVG5tyzoF3D9E=</DigestValue>
      </Reference>
      <Reference URI="/ppt/media/image54.wmf?ContentType=image/x-wmf">
        <DigestMethod Algorithm="http://www.w3.org/2000/09/xmldsig#sha1"/>
        <DigestValue>13rAo5q1vF+BAFv+wE74USrD2S0=</DigestValue>
      </Reference>
      <Reference URI="/ppt/media/image55.wmf?ContentType=image/x-wmf">
        <DigestMethod Algorithm="http://www.w3.org/2000/09/xmldsig#sha1"/>
        <DigestValue>raEHj+nudPq1f1S6FpIwLf6iAZ0=</DigestValue>
      </Reference>
      <Reference URI="/ppt/media/image56.wmf?ContentType=image/x-wmf">
        <DigestMethod Algorithm="http://www.w3.org/2000/09/xmldsig#sha1"/>
        <DigestValue>6IomiNNB3qncsgBXH7C3VYP9QTw=</DigestValue>
      </Reference>
      <Reference URI="/ppt/media/image57.wmf?ContentType=image/x-wmf">
        <DigestMethod Algorithm="http://www.w3.org/2000/09/xmldsig#sha1"/>
        <DigestValue>/1pZ55hKt8M9wccgJhTJ3VvEbFU=</DigestValue>
      </Reference>
      <Reference URI="/ppt/media/image58.wmf?ContentType=image/x-wmf">
        <DigestMethod Algorithm="http://www.w3.org/2000/09/xmldsig#sha1"/>
        <DigestValue>2vq4+14euikmlhYUbpeuvndSloc=</DigestValue>
      </Reference>
      <Reference URI="/ppt/media/image59.wmf?ContentType=image/x-wmf">
        <DigestMethod Algorithm="http://www.w3.org/2000/09/xmldsig#sha1"/>
        <DigestValue>+C29LDhQJ8QXLi0YLvuXkNUhIvk=</DigestValue>
      </Reference>
      <Reference URI="/ppt/media/image6.wmf?ContentType=image/x-wmf">
        <DigestMethod Algorithm="http://www.w3.org/2000/09/xmldsig#sha1"/>
        <DigestValue>7aVLtqXbbFAU5VKQQkOomi1aMsg=</DigestValue>
      </Reference>
      <Reference URI="/ppt/media/image60.wmf?ContentType=image/x-wmf">
        <DigestMethod Algorithm="http://www.w3.org/2000/09/xmldsig#sha1"/>
        <DigestValue>Q0yHNTVsA36UeixSKqdBHUoi6as=</DigestValue>
      </Reference>
      <Reference URI="/ppt/media/image61.jpeg?ContentType=image/jpeg">
        <DigestMethod Algorithm="http://www.w3.org/2000/09/xmldsig#sha1"/>
        <DigestValue>tBW//vtZdt01vMUvSbubWoMvgds=</DigestValue>
      </Reference>
      <Reference URI="/ppt/media/image62.wmf?ContentType=image/x-wmf">
        <DigestMethod Algorithm="http://www.w3.org/2000/09/xmldsig#sha1"/>
        <DigestValue>wV/Owt7FDhMyJo6XJ2nGaZxczbs=</DigestValue>
      </Reference>
      <Reference URI="/ppt/media/image63.png?ContentType=image/png">
        <DigestMethod Algorithm="http://www.w3.org/2000/09/xmldsig#sha1"/>
        <DigestValue>9DVYAq5xRE9+7g+3K+VnQSk+2Qs=</DigestValue>
      </Reference>
      <Reference URI="/ppt/media/image64.wmf?ContentType=image/x-wmf">
        <DigestMethod Algorithm="http://www.w3.org/2000/09/xmldsig#sha1"/>
        <DigestValue>aobjpWzuRKiVjKE9Clkf/Qx4Q7I=</DigestValue>
      </Reference>
      <Reference URI="/ppt/media/image65.wmf?ContentType=image/x-wmf">
        <DigestMethod Algorithm="http://www.w3.org/2000/09/xmldsig#sha1"/>
        <DigestValue>D0RtFW+pd4eEqqZgnzWZOJ/hFgg=</DigestValue>
      </Reference>
      <Reference URI="/ppt/media/image66.wmf?ContentType=image/x-wmf">
        <DigestMethod Algorithm="http://www.w3.org/2000/09/xmldsig#sha1"/>
        <DigestValue>d47q8VD15rp7BWc+hrnLvPp2pvw=</DigestValue>
      </Reference>
      <Reference URI="/ppt/media/image67.wmf?ContentType=image/x-wmf">
        <DigestMethod Algorithm="http://www.w3.org/2000/09/xmldsig#sha1"/>
        <DigestValue>L7vfs5SHWgVL/7FXN9A8XhBBz+E=</DigestValue>
      </Reference>
      <Reference URI="/ppt/media/image68.wmf?ContentType=image/x-wmf">
        <DigestMethod Algorithm="http://www.w3.org/2000/09/xmldsig#sha1"/>
        <DigestValue>Uaor9b4gns5/l8Rn3jZCsmVFjho=</DigestValue>
      </Reference>
      <Reference URI="/ppt/media/image69.wmf?ContentType=image/x-wmf">
        <DigestMethod Algorithm="http://www.w3.org/2000/09/xmldsig#sha1"/>
        <DigestValue>GI/lbLTJKHvWXJV8p7HiLAUkuEI=</DigestValue>
      </Reference>
      <Reference URI="/ppt/media/image7.wmf?ContentType=image/x-wmf">
        <DigestMethod Algorithm="http://www.w3.org/2000/09/xmldsig#sha1"/>
        <DigestValue>4XnH7fNGZhhvuLfqtdLWlhnPXVU=</DigestValue>
      </Reference>
      <Reference URI="/ppt/media/image70.wmf?ContentType=image/x-wmf">
        <DigestMethod Algorithm="http://www.w3.org/2000/09/xmldsig#sha1"/>
        <DigestValue>GvNJ0bS8+aR/SpmsPgHg9iyDqcY=</DigestValue>
      </Reference>
      <Reference URI="/ppt/media/image71.wmf?ContentType=image/x-wmf">
        <DigestMethod Algorithm="http://www.w3.org/2000/09/xmldsig#sha1"/>
        <DigestValue>XNRlkTkU4CshcTtkunf2alcIzyo=</DigestValue>
      </Reference>
      <Reference URI="/ppt/media/image72.wmf?ContentType=image/x-wmf">
        <DigestMethod Algorithm="http://www.w3.org/2000/09/xmldsig#sha1"/>
        <DigestValue>sIeAS7jb6KllTRF71tuxkYO+YDY=</DigestValue>
      </Reference>
      <Reference URI="/ppt/media/image73.wmf?ContentType=image/x-wmf">
        <DigestMethod Algorithm="http://www.w3.org/2000/09/xmldsig#sha1"/>
        <DigestValue>j69Ewlx+JA4IcgYr7jr0Q88kNqg=</DigestValue>
      </Reference>
      <Reference URI="/ppt/media/image74.jpeg?ContentType=image/jpeg">
        <DigestMethod Algorithm="http://www.w3.org/2000/09/xmldsig#sha1"/>
        <DigestValue>/mHuPlu/L9i69gISzBrTDzzl9H0=</DigestValue>
      </Reference>
      <Reference URI="/ppt/media/image75.wmf?ContentType=image/x-wmf">
        <DigestMethod Algorithm="http://www.w3.org/2000/09/xmldsig#sha1"/>
        <DigestValue>w1VzYUu5eoVXbettl3AWPSYjPuc=</DigestValue>
      </Reference>
      <Reference URI="/ppt/media/image76.wmf?ContentType=image/x-wmf">
        <DigestMethod Algorithm="http://www.w3.org/2000/09/xmldsig#sha1"/>
        <DigestValue>fqFfihmy3nZ7AzTFj2PSVXJe+/c=</DigestValue>
      </Reference>
      <Reference URI="/ppt/media/image77.wmf?ContentType=image/x-wmf">
        <DigestMethod Algorithm="http://www.w3.org/2000/09/xmldsig#sha1"/>
        <DigestValue>lKSWXbqeM1nZ70umDTUVJ2HxcSg=</DigestValue>
      </Reference>
      <Reference URI="/ppt/media/image78.jpeg?ContentType=image/jpeg">
        <DigestMethod Algorithm="http://www.w3.org/2000/09/xmldsig#sha1"/>
        <DigestValue>goqR1CcayWOezH9gG6exNKT2vvU=</DigestValue>
      </Reference>
      <Reference URI="/ppt/media/image79.jpeg?ContentType=image/jpeg">
        <DigestMethod Algorithm="http://www.w3.org/2000/09/xmldsig#sha1"/>
        <DigestValue>uVd1LRFzlYWQWCcHzVqTb2pwOS0=</DigestValue>
      </Reference>
      <Reference URI="/ppt/media/image8.wmf?ContentType=image/x-wmf">
        <DigestMethod Algorithm="http://www.w3.org/2000/09/xmldsig#sha1"/>
        <DigestValue>TP5909IaqGrMFtlYnsCP6mm9vwc=</DigestValue>
      </Reference>
      <Reference URI="/ppt/media/image80.wmf?ContentType=image/x-wmf">
        <DigestMethod Algorithm="http://www.w3.org/2000/09/xmldsig#sha1"/>
        <DigestValue>SrDNmWHuZBxCtUfhzOSmEuVzkEU=</DigestValue>
      </Reference>
      <Reference URI="/ppt/media/image81.wmf?ContentType=image/x-wmf">
        <DigestMethod Algorithm="http://www.w3.org/2000/09/xmldsig#sha1"/>
        <DigestValue>jjbK1rv2iTkq5Ny0Lsl/SifM5Mw=</DigestValue>
      </Reference>
      <Reference URI="/ppt/media/image82.wmf?ContentType=image/x-wmf">
        <DigestMethod Algorithm="http://www.w3.org/2000/09/xmldsig#sha1"/>
        <DigestValue>l/OKSt8bKfzQRE/4p10124ccBKI=</DigestValue>
      </Reference>
      <Reference URI="/ppt/media/image83.wmf?ContentType=image/x-wmf">
        <DigestMethod Algorithm="http://www.w3.org/2000/09/xmldsig#sha1"/>
        <DigestValue>8boLMx2xT8x1Y/xB19tyZ9WfUCs=</DigestValue>
      </Reference>
      <Reference URI="/ppt/media/image84.wmf?ContentType=image/x-wmf">
        <DigestMethod Algorithm="http://www.w3.org/2000/09/xmldsig#sha1"/>
        <DigestValue>2JOXOgcRfZtMcMQlpe7eae/5Tkk=</DigestValue>
      </Reference>
      <Reference URI="/ppt/media/image85.wmf?ContentType=image/x-wmf">
        <DigestMethod Algorithm="http://www.w3.org/2000/09/xmldsig#sha1"/>
        <DigestValue>LnBTTBmQJbybqyc+iunbO3bX6xw=</DigestValue>
      </Reference>
      <Reference URI="/ppt/media/image86.wmf?ContentType=image/x-wmf">
        <DigestMethod Algorithm="http://www.w3.org/2000/09/xmldsig#sha1"/>
        <DigestValue>g8AsqN+rVrB2vOWXlEnUlE1CGg0=</DigestValue>
      </Reference>
      <Reference URI="/ppt/media/image87.wmf?ContentType=image/x-wmf">
        <DigestMethod Algorithm="http://www.w3.org/2000/09/xmldsig#sha1"/>
        <DigestValue>wA9mYfWiLB8PKiPVWg8IFs2GMtc=</DigestValue>
      </Reference>
      <Reference URI="/ppt/media/image88.wmf?ContentType=image/x-wmf">
        <DigestMethod Algorithm="http://www.w3.org/2000/09/xmldsig#sha1"/>
        <DigestValue>7sh6kG9/Us7Ol07+fRspIG6Jkng=</DigestValue>
      </Reference>
      <Reference URI="/ppt/media/image89.wmf?ContentType=image/x-wmf">
        <DigestMethod Algorithm="http://www.w3.org/2000/09/xmldsig#sha1"/>
        <DigestValue>Oox4aoEUWh6yGy0KBMQ06qN/NEc=</DigestValue>
      </Reference>
      <Reference URI="/ppt/media/image9.wmf?ContentType=image/x-wmf">
        <DigestMethod Algorithm="http://www.w3.org/2000/09/xmldsig#sha1"/>
        <DigestValue>04ZFudmwQVmHKUKC4RIAsRXkybA=</DigestValue>
      </Reference>
      <Reference URI="/ppt/media/image90.wmf?ContentType=image/x-wmf">
        <DigestMethod Algorithm="http://www.w3.org/2000/09/xmldsig#sha1"/>
        <DigestValue>6deOYeKyaJtr5IucZkh18ljf980=</DigestValue>
      </Reference>
      <Reference URI="/ppt/media/image91.png?ContentType=image/png">
        <DigestMethod Algorithm="http://www.w3.org/2000/09/xmldsig#sha1"/>
        <DigestValue>IrZVU1ssTRViKkl8AuJupdnc1wA=</DigestValue>
      </Reference>
      <Reference URI="/ppt/media/image91.wmf?ContentType=image/x-wmf">
        <DigestMethod Algorithm="http://www.w3.org/2000/09/xmldsig#sha1"/>
        <DigestValue>Gfpd7OQWVw99fYqnF+KnK9L21QM=</DigestValue>
      </Reference>
      <Reference URI="/ppt/media/image92.wmf?ContentType=image/x-wmf">
        <DigestMethod Algorithm="http://www.w3.org/2000/09/xmldsig#sha1"/>
        <DigestValue>6XBG3K4+SSmpoPbcmZB3b2tuHSs=</DigestValue>
      </Reference>
      <Reference URI="/ppt/media/image93.wmf?ContentType=image/x-wmf">
        <DigestMethod Algorithm="http://www.w3.org/2000/09/xmldsig#sha1"/>
        <DigestValue>PQaxR24SK2Gd3noYk+AyU3Cxvpc=</DigestValue>
      </Reference>
      <Reference URI="/ppt/media/image94.wmf?ContentType=image/x-wmf">
        <DigestMethod Algorithm="http://www.w3.org/2000/09/xmldsig#sha1"/>
        <DigestValue>dvOloKHbS6n7BcODGYrfCi+Mse4=</DigestValue>
      </Reference>
      <Reference URI="/ppt/media/image95.wmf?ContentType=image/x-wmf">
        <DigestMethod Algorithm="http://www.w3.org/2000/09/xmldsig#sha1"/>
        <DigestValue>JoTttEg3ftGFHkFX7BJzardT/so=</DigestValue>
      </Reference>
      <Reference URI="/ppt/media/image96.wmf?ContentType=image/x-wmf">
        <DigestMethod Algorithm="http://www.w3.org/2000/09/xmldsig#sha1"/>
        <DigestValue>GSK2cVkTv4281XaVuDcYJ4e1Gg0=</DigestValue>
      </Reference>
      <Reference URI="/ppt/media/image97.wmf?ContentType=image/x-wmf">
        <DigestMethod Algorithm="http://www.w3.org/2000/09/xmldsig#sha1"/>
        <DigestValue>8k7p4dn9yWNU5dvBHlUMk3PQeRA=</DigestValue>
      </Reference>
      <Reference URI="/ppt/media/image98.jpeg?ContentType=image/jpeg">
        <DigestMethod Algorithm="http://www.w3.org/2000/09/xmldsig#sha1"/>
        <DigestValue>9DEjBiDFILqVmmKn+q3eZzdELiQ=</DigestValue>
      </Reference>
      <Reference URI="/ppt/media/image99.jpeg?ContentType=image/jpeg">
        <DigestMethod Algorithm="http://www.w3.org/2000/09/xmldsig#sha1"/>
        <DigestValue>mCUvz/h+Slc8o+ucBBvMfPyHkvk=</DigestValue>
      </Reference>
      <Reference URI="/ppt/presentation.xml?ContentType=application/vnd.openxmlformats-officedocument.presentationml.presentation.main+xml">
        <DigestMethod Algorithm="http://www.w3.org/2000/09/xmldsig#sha1"/>
        <DigestValue>LMxYrkmT9BhgOf/eWoEcfHeUq6Q=</DigestValue>
      </Reference>
      <Reference URI="/ppt/presProps.xml?ContentType=application/vnd.openxmlformats-officedocument.presentationml.presProps+xml">
        <DigestMethod Algorithm="http://www.w3.org/2000/09/xmldsig#sha1"/>
        <DigestValue>eup8PTzm2Wl1lbNFG+qRfLbnsKw=</DigestValue>
      </Reference>
      <Reference URI="/ppt/slideLayouts/_rels/slideLayout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3Y2qbe4SyViV4w4EVTTCm2Dw8Go=</DigestValue>
      </Reference>
      <Reference URI="/ppt/slideLayouts/_rels/slideLayout1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1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1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1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_rels/slideLayout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QsH69bocS3AV0KATb+o9BZ1MTrA=</DigestValue>
      </Reference>
      <Reference URI="/ppt/slideLayouts/_rels/slideLayout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YByJLKRFpilzHfDpCCztlNdVng=</DigestValue>
      </Reference>
      <Reference URI="/ppt/slideLayouts/slideLayout1.xml?ContentType=application/vnd.openxmlformats-officedocument.presentationml.slideLayout+xml">
        <DigestMethod Algorithm="http://www.w3.org/2000/09/xmldsig#sha1"/>
        <DigestValue>JMz3D099DfSHlT6sE9jeH9Q8xWY=</DigestValue>
      </Reference>
      <Reference URI="/ppt/slideLayouts/slideLayout10.xml?ContentType=application/vnd.openxmlformats-officedocument.presentationml.slideLayout+xml">
        <DigestMethod Algorithm="http://www.w3.org/2000/09/xmldsig#sha1"/>
        <DigestValue>XUoFnFV3qDfO5tQ5PCjtDjVabwo=</DigestValue>
      </Reference>
      <Reference URI="/ppt/slideLayouts/slideLayout11.xml?ContentType=application/vnd.openxmlformats-officedocument.presentationml.slideLayout+xml">
        <DigestMethod Algorithm="http://www.w3.org/2000/09/xmldsig#sha1"/>
        <DigestValue>2hIlIzvkDmW60H2/BAMFohnN23I=</DigestValue>
      </Reference>
      <Reference URI="/ppt/slideLayouts/slideLayout12.xml?ContentType=application/vnd.openxmlformats-officedocument.presentationml.slideLayout+xml">
        <DigestMethod Algorithm="http://www.w3.org/2000/09/xmldsig#sha1"/>
        <DigestValue>n886NtwGoUrQ0oM01KtxYAlcqj8=</DigestValue>
      </Reference>
      <Reference URI="/ppt/slideLayouts/slideLayout13.xml?ContentType=application/vnd.openxmlformats-officedocument.presentationml.slideLayout+xml">
        <DigestMethod Algorithm="http://www.w3.org/2000/09/xmldsig#sha1"/>
        <DigestValue>ZxP93NJsZcoVCIxTr3AJjNEdpSA=</DigestValue>
      </Reference>
      <Reference URI="/ppt/slideLayouts/slideLayout2.xml?ContentType=application/vnd.openxmlformats-officedocument.presentationml.slideLayout+xml">
        <DigestMethod Algorithm="http://www.w3.org/2000/09/xmldsig#sha1"/>
        <DigestValue>BJL4XB793k9+jZSqgKCJ4yTV6iM=</DigestValue>
      </Reference>
      <Reference URI="/ppt/slideLayouts/slideLayout3.xml?ContentType=application/vnd.openxmlformats-officedocument.presentationml.slideLayout+xml">
        <DigestMethod Algorithm="http://www.w3.org/2000/09/xmldsig#sha1"/>
        <DigestValue>8ZjLm/uphM4cZzW3AJFUJc8mUns=</DigestValue>
      </Reference>
      <Reference URI="/ppt/slideLayouts/slideLayout4.xml?ContentType=application/vnd.openxmlformats-officedocument.presentationml.slideLayout+xml">
        <DigestMethod Algorithm="http://www.w3.org/2000/09/xmldsig#sha1"/>
        <DigestValue>QJcl/Yt6UPzujtFMWvor7fBEoCQ=</DigestValue>
      </Reference>
      <Reference URI="/ppt/slideLayouts/slideLayout5.xml?ContentType=application/vnd.openxmlformats-officedocument.presentationml.slideLayout+xml">
        <DigestMethod Algorithm="http://www.w3.org/2000/09/xmldsig#sha1"/>
        <DigestValue>Q/p3VUDYsSOAGGPoZ0dQhR2/Grk=</DigestValue>
      </Reference>
      <Reference URI="/ppt/slideLayouts/slideLayout6.xml?ContentType=application/vnd.openxmlformats-officedocument.presentationml.slideLayout+xml">
        <DigestMethod Algorithm="http://www.w3.org/2000/09/xmldsig#sha1"/>
        <DigestValue>lt3S2bWU7HsaB5+e6yPAKCZoNRo=</DigestValue>
      </Reference>
      <Reference URI="/ppt/slideLayouts/slideLayout7.xml?ContentType=application/vnd.openxmlformats-officedocument.presentationml.slideLayout+xml">
        <DigestMethod Algorithm="http://www.w3.org/2000/09/xmldsig#sha1"/>
        <DigestValue>TC+4VsajD6zTDhOuJw84w9N/NCM=</DigestValue>
      </Reference>
      <Reference URI="/ppt/slideLayouts/slideLayout8.xml?ContentType=application/vnd.openxmlformats-officedocument.presentationml.slideLayout+xml">
        <DigestMethod Algorithm="http://www.w3.org/2000/09/xmldsig#sha1"/>
        <DigestValue>weiPJLeamy4hckPvT/y7m1bJvO8=</DigestValue>
      </Reference>
      <Reference URI="/ppt/slideLayouts/slideLayout9.xml?ContentType=application/vnd.openxmlformats-officedocument.presentationml.slideLayout+xml">
        <DigestMethod Algorithm="http://www.w3.org/2000/09/xmldsig#sha1"/>
        <DigestValue>I5oz6NEbosOHGGkgbVoC6XCk550=</DigestValue>
      </Reference>
      <Reference URI="/ppt/slideMasters/_rels/slideMaster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</Transform>
          <Transform Algorithm="http://www.w3.org/TR/2001/REC-xml-c14n-20010315"/>
        </Transforms>
        <DigestMethod Algorithm="http://www.w3.org/2000/09/xmldsig#sha1"/>
        <DigestValue>yNbo4wdb1dFqTDtNQvTv/ce+gQs=</DigestValue>
      </Reference>
      <Reference URI="/ppt/slideMasters/slideMaster1.xml?ContentType=application/vnd.openxmlformats-officedocument.presentationml.slideMaster+xml">
        <DigestMethod Algorithm="http://www.w3.org/2000/09/xmldsig#sha1"/>
        <DigestValue>8hBSKLfhpsJ0HYTpU6KbmlbvgbY=</DigestValue>
      </Reference>
      <Reference URI="/ppt/slides/_rels/slide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Y4xwN4sffvEqfZ8Jv9at7OGSPhE=</DigestValue>
      </Reference>
      <Reference URI="/ppt/slides/_rels/slide1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IY33JzuzlPjCqTO3kNI5DaFQQsQ=</DigestValue>
      </Reference>
      <Reference URI="/ppt/slides/_rels/slide1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XkmQdr/mxAuZK7Ou14Y3XisLVSQ=</DigestValue>
      </Reference>
      <Reference URI="/ppt/slides/_rels/slide1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6oIdOeC62WbjJG1WMtcYlth5K6A=</DigestValue>
      </Reference>
      <Reference URI="/ppt/slides/_rels/slide1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MxamoZcFi98o7Ai6U0CoQVb1lRY=</DigestValue>
      </Reference>
      <Reference URI="/ppt/slides/_rels/slide1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1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</Transform>
          <Transform Algorithm="http://www.w3.org/TR/2001/REC-xml-c14n-20010315"/>
        </Transforms>
        <DigestMethod Algorithm="http://www.w3.org/2000/09/xmldsig#sha1"/>
        <DigestValue>vRygWt6FLJNmtMtFmMyveFF3y9o=</DigestValue>
      </Reference>
      <Reference URI="/ppt/slides/_rels/slide1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YKLDonxIeMexRZcFqoY3i4kfG7Q=</DigestValue>
      </Reference>
      <Reference URI="/ppt/slides/_rels/slide1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1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1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0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</Transform>
          <Transform Algorithm="http://www.w3.org/TR/2001/REC-xml-c14n-20010315"/>
        </Transforms>
        <DigestMethod Algorithm="http://www.w3.org/2000/09/xmldsig#sha1"/>
        <DigestValue>cgg0figORxc9Zkfk+Gpsfpwjrjc=</DigestValue>
      </Reference>
      <Reference URI="/ppt/slides/_rels/slide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ClewwsyHsbKKGGByzGhflB1yGDM=</DigestValue>
      </Reference>
      <Reference URI="/ppt/slides/_rels/slide2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</Transform>
          <Transform Algorithm="http://www.w3.org/TR/2001/REC-xml-c14n-20010315"/>
        </Transforms>
        <DigestMethod Algorithm="http://www.w3.org/2000/09/xmldsig#sha1"/>
        <DigestValue>fLttqNyOfoVL/5CarM1yMbwTlCM=</DigestValue>
      </Reference>
      <Reference URI="/ppt/slides/_rels/slide2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2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2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</Transform>
          <Transform Algorithm="http://www.w3.org/TR/2001/REC-xml-c14n-20010315"/>
        </Transforms>
        <DigestMethod Algorithm="http://www.w3.org/2000/09/xmldsig#sha1"/>
        <DigestValue>z4e7EqZZO5pQr/pp/QKGI8o+QE0=</DigestValue>
      </Reference>
      <Reference URI="/ppt/slides/_rels/slide2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2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</Transform>
          <Transform Algorithm="http://www.w3.org/TR/2001/REC-xml-c14n-20010315"/>
        </Transforms>
        <DigestMethod Algorithm="http://www.w3.org/2000/09/xmldsig#sha1"/>
        <DigestValue>1Js8h8zcUO4C8matlx7jmDMOmmk=</DigestValue>
      </Reference>
      <Reference URI="/ppt/slides/_rels/slide2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Onvfi3qo5576suai7Hwp1l2A4qQ=</DigestValue>
      </Reference>
      <Reference URI="/ppt/slides/_rels/slide2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qkEJQsFkYdtF4Vj4+zDYGsdKtXQ=</DigestValue>
      </Reference>
      <Reference URI="/ppt/slides/_rels/slide2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</Transform>
          <Transform Algorithm="http://www.w3.org/TR/2001/REC-xml-c14n-20010315"/>
        </Transforms>
        <DigestMethod Algorithm="http://www.w3.org/2000/09/xmldsig#sha1"/>
        <DigestValue>xF690Mz8HUSjX+PVJcvPp1V+m+Q=</DigestValue>
      </Reference>
      <Reference URI="/ppt/slides/_rels/slide2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zTLRVjSpEfV/rXYA/JW+tM+4Q+0=</DigestValue>
      </Reference>
      <Reference URI="/ppt/slides/_rels/slide2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8"/>
          </Transform>
          <Transform Algorithm="http://www.w3.org/TR/2001/REC-xml-c14n-20010315"/>
        </Transforms>
        <DigestMethod Algorithm="http://www.w3.org/2000/09/xmldsig#sha1"/>
        <DigestValue>VFl/bRjNWVKD8YcybTNfVXOBGSs=</DigestValue>
      </Reference>
      <Reference URI="/ppt/slides/_rels/slide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3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AB2pdteUCdV+vFi2J99L3bHq9X4=</DigestValue>
      </Reference>
      <Reference URI="/ppt/slides/_rels/slide3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pfCBhfG4NkovsfkhYef8vOxY+yA=</DigestValue>
      </Reference>
      <Reference URI="/ppt/slides/_rels/slide3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</Transform>
          <Transform Algorithm="http://www.w3.org/TR/2001/REC-xml-c14n-20010315"/>
        </Transforms>
        <DigestMethod Algorithm="http://www.w3.org/2000/09/xmldsig#sha1"/>
        <DigestValue>9jczaXx9XcecKDB6zolFttjD638=</DigestValue>
      </Reference>
      <Reference URI="/ppt/slides/_rels/slide3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</Transform>
          <Transform Algorithm="http://www.w3.org/TR/2001/REC-xml-c14n-20010315"/>
        </Transforms>
        <DigestMethod Algorithm="http://www.w3.org/2000/09/xmldsig#sha1"/>
        <DigestValue>FfbjoT+EhhEDFhm8D7ebver2MyU=</DigestValue>
      </Reference>
      <Reference URI="/ppt/slides/_rels/slide3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3oXyH/1g2oyboytoR9NfuQQxFo8=</DigestValue>
      </Reference>
      <Reference URI="/ppt/slides/_rels/slide3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</Transform>
          <Transform Algorithm="http://www.w3.org/TR/2001/REC-xml-c14n-20010315"/>
        </Transforms>
        <DigestMethod Algorithm="http://www.w3.org/2000/09/xmldsig#sha1"/>
        <DigestValue>xFvM+L9SQzJoxzwXQpBtdHGmajA=</DigestValue>
      </Reference>
      <Reference URI="/ppt/slides/_rels/slide3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</Transform>
          <Transform Algorithm="http://www.w3.org/TR/2001/REC-xml-c14n-20010315"/>
        </Transforms>
        <DigestMethod Algorithm="http://www.w3.org/2000/09/xmldsig#sha1"/>
        <DigestValue>XdCeT3/95SC4i3VNRQd7g22eM/8=</DigestValue>
      </Reference>
      <Reference URI="/ppt/slides/_rels/slide3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J87S4ApgYKDcQ5d5qx3/DCgvbiY=</DigestValue>
      </Reference>
      <Reference URI="/ppt/slides/_rels/slide3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sbSrcP7vR4kkP5K2VtRWmkcEFQ8=</DigestValue>
      </Reference>
      <Reference URI="/ppt/slides/_rels/slide3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4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4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26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34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5"/>
            <mdssi:RelationshipReference xmlns:mdssi="http://schemas.openxmlformats.org/package/2006/digital-signature" SourceId="rId33"/>
            <mdssi:RelationshipReference xmlns:mdssi="http://schemas.openxmlformats.org/package/2006/digital-signature" SourceId="rId38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29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32"/>
            <mdssi:RelationshipReference xmlns:mdssi="http://schemas.openxmlformats.org/package/2006/digital-signature" SourceId="rId37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28"/>
            <mdssi:RelationshipReference xmlns:mdssi="http://schemas.openxmlformats.org/package/2006/digital-signature" SourceId="rId36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31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27"/>
            <mdssi:RelationshipReference xmlns:mdssi="http://schemas.openxmlformats.org/package/2006/digital-signature" SourceId="rId30"/>
            <mdssi:RelationshipReference xmlns:mdssi="http://schemas.openxmlformats.org/package/2006/digital-signature" SourceId="rId35"/>
          </Transform>
          <Transform Algorithm="http://www.w3.org/TR/2001/REC-xml-c14n-20010315"/>
        </Transforms>
        <DigestMethod Algorithm="http://www.w3.org/2000/09/xmldsig#sha1"/>
        <DigestValue>Xge2ySrgNGIkt/jnfRpUaZ6vxd8=</DigestValue>
      </Reference>
      <Reference URI="/ppt/slides/_rels/slide42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</Transform>
          <Transform Algorithm="http://www.w3.org/TR/2001/REC-xml-c14n-20010315"/>
        </Transforms>
        <DigestMethod Algorithm="http://www.w3.org/2000/09/xmldsig#sha1"/>
        <DigestValue>4DeALEBUKX5QBlWkJ/xhweVayM8=</DigestValue>
      </Reference>
      <Reference URI="/ppt/slides/_rels/slide43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0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</Transform>
          <Transform Algorithm="http://www.w3.org/TR/2001/REC-xml-c14n-20010315"/>
        </Transforms>
        <DigestMethod Algorithm="http://www.w3.org/2000/09/xmldsig#sha1"/>
        <DigestValue>q45HIGF5sTcdjKXLTqDl+GL8aXQ=</DigestValue>
      </Reference>
      <Reference URI="/ppt/slides/_rels/slide44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7SRWNId5TV30gBHgT8mFMMdtggI=</DigestValue>
      </Reference>
      <Reference URI="/ppt/slides/_rels/slide4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LZ4SZ80ln/wJmULO1ohgL9OTD+I=</DigestValue>
      </Reference>
      <Reference URI="/ppt/slides/_rels/slide4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4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6"/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3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z0b2HH/i1lzONAuWhzObGalHKIQ=</DigestValue>
      </Reference>
      <Reference URI="/ppt/slides/_rels/slide4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5"/>
            <mdssi:RelationshipReference xmlns:mdssi="http://schemas.openxmlformats.org/package/2006/digital-signature" SourceId="rId4"/>
            <mdssi:RelationshipReference xmlns:mdssi="http://schemas.openxmlformats.org/package/2006/digital-signature" SourceId="rId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</Transform>
          <Transform Algorithm="http://www.w3.org/TR/2001/REC-xml-c14n-20010315"/>
        </Transforms>
        <DigestMethod Algorithm="http://www.w3.org/2000/09/xmldsig#sha1"/>
        <DigestValue>ezMxI7RrL/8GGhSNGKUtG4r3fS4=</DigestValue>
      </Reference>
      <Reference URI="/ppt/slides/_rels/slide4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ESsAmnZn3JE2XSAEsb2mtkJDZPw=</DigestValue>
      </Reference>
      <Reference URI="/ppt/slides/_rels/slide5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50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  <mdssi:RelationshipReference xmlns:mdssi="http://schemas.openxmlformats.org/package/2006/digital-signature" SourceId="rId2"/>
          </Transform>
          <Transform Algorithm="http://www.w3.org/TR/2001/REC-xml-c14n-20010315"/>
        </Transforms>
        <DigestMethod Algorithm="http://www.w3.org/2000/09/xmldsig#sha1"/>
        <DigestValue>c6gaylc5Y3u2kXDC+KuresVFZmo=</DigestValue>
      </Reference>
      <Reference URI="/ppt/slides/_rels/slide51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8IrYkdYAWU9bg764Z9P2A5phRmI=</DigestValue>
      </Reference>
      <Reference URI="/ppt/slides/_rels/slide6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28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27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26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5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29"/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PZ6Zq/+T6EwPsth5sIYMH9UwuqM=</DigestValue>
      </Reference>
      <Reference URI="/ppt/slides/_rels/slide7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8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_rels/slide9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DUlQoRcBVIuEnq/F93cX8Vi0Qck=</DigestValue>
      </Reference>
      <Reference URI="/ppt/slides/slide1.xml?ContentType=application/vnd.openxmlformats-officedocument.presentationml.slide+xml">
        <DigestMethod Algorithm="http://www.w3.org/2000/09/xmldsig#sha1"/>
        <DigestValue>nAUUx136sAAc/SCg+V6dH/wv1t0=</DigestValue>
      </Reference>
      <Reference URI="/ppt/slides/slide10.xml?ContentType=application/vnd.openxmlformats-officedocument.presentationml.slide+xml">
        <DigestMethod Algorithm="http://www.w3.org/2000/09/xmldsig#sha1"/>
        <DigestValue>mjgXYn5WKT26qT4/CwrcOyXRNuY=</DigestValue>
      </Reference>
      <Reference URI="/ppt/slides/slide11.xml?ContentType=application/vnd.openxmlformats-officedocument.presentationml.slide+xml">
        <DigestMethod Algorithm="http://www.w3.org/2000/09/xmldsig#sha1"/>
        <DigestValue>8eMXMfhvnIx1/JLWffezjADse7o=</DigestValue>
      </Reference>
      <Reference URI="/ppt/slides/slide12.xml?ContentType=application/vnd.openxmlformats-officedocument.presentationml.slide+xml">
        <DigestMethod Algorithm="http://www.w3.org/2000/09/xmldsig#sha1"/>
        <DigestValue>Q+HZglffup3dl/GE9CqUcf9UkIs=</DigestValue>
      </Reference>
      <Reference URI="/ppt/slides/slide13.xml?ContentType=application/vnd.openxmlformats-officedocument.presentationml.slide+xml">
        <DigestMethod Algorithm="http://www.w3.org/2000/09/xmldsig#sha1"/>
        <DigestValue>AC/OpGM/Ca1AnrwtiuB9Bz5ZnjE=</DigestValue>
      </Reference>
      <Reference URI="/ppt/slides/slide14.xml?ContentType=application/vnd.openxmlformats-officedocument.presentationml.slide+xml">
        <DigestMethod Algorithm="http://www.w3.org/2000/09/xmldsig#sha1"/>
        <DigestValue>/lcoxgD/3FuVcLspvG+8KApih9I=</DigestValue>
      </Reference>
      <Reference URI="/ppt/slides/slide15.xml?ContentType=application/vnd.openxmlformats-officedocument.presentationml.slide+xml">
        <DigestMethod Algorithm="http://www.w3.org/2000/09/xmldsig#sha1"/>
        <DigestValue>w6V5NePoHTGyQCrjHkji4bXfqhE=</DigestValue>
      </Reference>
      <Reference URI="/ppt/slides/slide16.xml?ContentType=application/vnd.openxmlformats-officedocument.presentationml.slide+xml">
        <DigestMethod Algorithm="http://www.w3.org/2000/09/xmldsig#sha1"/>
        <DigestValue>nL9QQldnlib9ILu9cQu+TxsA7Ew=</DigestValue>
      </Reference>
      <Reference URI="/ppt/slides/slide17.xml?ContentType=application/vnd.openxmlformats-officedocument.presentationml.slide+xml">
        <DigestMethod Algorithm="http://www.w3.org/2000/09/xmldsig#sha1"/>
        <DigestValue>R8x4eXuGErLUuts4VhtrmddyZuU=</DigestValue>
      </Reference>
      <Reference URI="/ppt/slides/slide18.xml?ContentType=application/vnd.openxmlformats-officedocument.presentationml.slide+xml">
        <DigestMethod Algorithm="http://www.w3.org/2000/09/xmldsig#sha1"/>
        <DigestValue>wYbhd8pW3MLoNvC6HqxT+u3Xpgg=</DigestValue>
      </Reference>
      <Reference URI="/ppt/slides/slide19.xml?ContentType=application/vnd.openxmlformats-officedocument.presentationml.slide+xml">
        <DigestMethod Algorithm="http://www.w3.org/2000/09/xmldsig#sha1"/>
        <DigestValue>zktn2xr3K+VfyPoxFGG3/DhgkKQ=</DigestValue>
      </Reference>
      <Reference URI="/ppt/slides/slide2.xml?ContentType=application/vnd.openxmlformats-officedocument.presentationml.slide+xml">
        <DigestMethod Algorithm="http://www.w3.org/2000/09/xmldsig#sha1"/>
        <DigestValue>RcuAsXKfqsn4BahejcbcR8W/nKs=</DigestValue>
      </Reference>
      <Reference URI="/ppt/slides/slide20.xml?ContentType=application/vnd.openxmlformats-officedocument.presentationml.slide+xml">
        <DigestMethod Algorithm="http://www.w3.org/2000/09/xmldsig#sha1"/>
        <DigestValue>ZQSD6LmANuDrc8Hkz5J4q81/B5s=</DigestValue>
      </Reference>
      <Reference URI="/ppt/slides/slide21.xml?ContentType=application/vnd.openxmlformats-officedocument.presentationml.slide+xml">
        <DigestMethod Algorithm="http://www.w3.org/2000/09/xmldsig#sha1"/>
        <DigestValue>esDZxc0dLRCCKRZgR8yXnH6abVY=</DigestValue>
      </Reference>
      <Reference URI="/ppt/slides/slide22.xml?ContentType=application/vnd.openxmlformats-officedocument.presentationml.slide+xml">
        <DigestMethod Algorithm="http://www.w3.org/2000/09/xmldsig#sha1"/>
        <DigestValue>IEDJj515bO5e65DthFZ7+FxFeB8=</DigestValue>
      </Reference>
      <Reference URI="/ppt/slides/slide23.xml?ContentType=application/vnd.openxmlformats-officedocument.presentationml.slide+xml">
        <DigestMethod Algorithm="http://www.w3.org/2000/09/xmldsig#sha1"/>
        <DigestValue>jvML9BM2srJpsIRoT2edLPtaNSc=</DigestValue>
      </Reference>
      <Reference URI="/ppt/slides/slide24.xml?ContentType=application/vnd.openxmlformats-officedocument.presentationml.slide+xml">
        <DigestMethod Algorithm="http://www.w3.org/2000/09/xmldsig#sha1"/>
        <DigestValue>CL9JdxZigLIsQhTnql0OsW+6wuM=</DigestValue>
      </Reference>
      <Reference URI="/ppt/slides/slide25.xml?ContentType=application/vnd.openxmlformats-officedocument.presentationml.slide+xml">
        <DigestMethod Algorithm="http://www.w3.org/2000/09/xmldsig#sha1"/>
        <DigestValue>IoiKkXPF3VahjwosNRXdCIuX7Wc=</DigestValue>
      </Reference>
      <Reference URI="/ppt/slides/slide26.xml?ContentType=application/vnd.openxmlformats-officedocument.presentationml.slide+xml">
        <DigestMethod Algorithm="http://www.w3.org/2000/09/xmldsig#sha1"/>
        <DigestValue>KCxNuzsItNN07ta4sizidkR+4qk=</DigestValue>
      </Reference>
      <Reference URI="/ppt/slides/slide27.xml?ContentType=application/vnd.openxmlformats-officedocument.presentationml.slide+xml">
        <DigestMethod Algorithm="http://www.w3.org/2000/09/xmldsig#sha1"/>
        <DigestValue>pjVs/6P6ghWAS65cFU+NiazoPCo=</DigestValue>
      </Reference>
      <Reference URI="/ppt/slides/slide28.xml?ContentType=application/vnd.openxmlformats-officedocument.presentationml.slide+xml">
        <DigestMethod Algorithm="http://www.w3.org/2000/09/xmldsig#sha1"/>
        <DigestValue>aeQGO5Z8rdt/7enYCR90JKwOKj4=</DigestValue>
      </Reference>
      <Reference URI="/ppt/slides/slide29.xml?ContentType=application/vnd.openxmlformats-officedocument.presentationml.slide+xml">
        <DigestMethod Algorithm="http://www.w3.org/2000/09/xmldsig#sha1"/>
        <DigestValue>6laAn9ITXAgHXiS2bWCx0zrFnZA=</DigestValue>
      </Reference>
      <Reference URI="/ppt/slides/slide3.xml?ContentType=application/vnd.openxmlformats-officedocument.presentationml.slide+xml">
        <DigestMethod Algorithm="http://www.w3.org/2000/09/xmldsig#sha1"/>
        <DigestValue>qMf8TsqjxU6c7ckqYqpAr+/cPPI=</DigestValue>
      </Reference>
      <Reference URI="/ppt/slides/slide30.xml?ContentType=application/vnd.openxmlformats-officedocument.presentationml.slide+xml">
        <DigestMethod Algorithm="http://www.w3.org/2000/09/xmldsig#sha1"/>
        <DigestValue>LZyIT4j368yVD+yWZKE26uMWs2s=</DigestValue>
      </Reference>
      <Reference URI="/ppt/slides/slide31.xml?ContentType=application/vnd.openxmlformats-officedocument.presentationml.slide+xml">
        <DigestMethod Algorithm="http://www.w3.org/2000/09/xmldsig#sha1"/>
        <DigestValue>lyMuzFU0ppKp591Q23mJ+o16Fh8=</DigestValue>
      </Reference>
      <Reference URI="/ppt/slides/slide32.xml?ContentType=application/vnd.openxmlformats-officedocument.presentationml.slide+xml">
        <DigestMethod Algorithm="http://www.w3.org/2000/09/xmldsig#sha1"/>
        <DigestValue>Rx2pZM7a0PHPesLKzuEv+tJytcg=</DigestValue>
      </Reference>
      <Reference URI="/ppt/slides/slide33.xml?ContentType=application/vnd.openxmlformats-officedocument.presentationml.slide+xml">
        <DigestMethod Algorithm="http://www.w3.org/2000/09/xmldsig#sha1"/>
        <DigestValue>K/xdInAiOn0cNUnIHBnO+GG42T0=</DigestValue>
      </Reference>
      <Reference URI="/ppt/slides/slide34.xml?ContentType=application/vnd.openxmlformats-officedocument.presentationml.slide+xml">
        <DigestMethod Algorithm="http://www.w3.org/2000/09/xmldsig#sha1"/>
        <DigestValue>Lg9r57GNLlM4HdCpLNj6xdFpL+Q=</DigestValue>
      </Reference>
      <Reference URI="/ppt/slides/slide35.xml?ContentType=application/vnd.openxmlformats-officedocument.presentationml.slide+xml">
        <DigestMethod Algorithm="http://www.w3.org/2000/09/xmldsig#sha1"/>
        <DigestValue>VJRVQPhOLLit0LRVXF285HWoS/4=</DigestValue>
      </Reference>
      <Reference URI="/ppt/slides/slide36.xml?ContentType=application/vnd.openxmlformats-officedocument.presentationml.slide+xml">
        <DigestMethod Algorithm="http://www.w3.org/2000/09/xmldsig#sha1"/>
        <DigestValue>FOYGEEhlePXBtU2xFyxjAHjPmoc=</DigestValue>
      </Reference>
      <Reference URI="/ppt/slides/slide37.xml?ContentType=application/vnd.openxmlformats-officedocument.presentationml.slide+xml">
        <DigestMethod Algorithm="http://www.w3.org/2000/09/xmldsig#sha1"/>
        <DigestValue>CJfYu3T/xM1QzpddR3iv6VbPLzs=</DigestValue>
      </Reference>
      <Reference URI="/ppt/slides/slide38.xml?ContentType=application/vnd.openxmlformats-officedocument.presentationml.slide+xml">
        <DigestMethod Algorithm="http://www.w3.org/2000/09/xmldsig#sha1"/>
        <DigestValue>e6dkB4UH7cgOVzr8f8GTg+fES2M=</DigestValue>
      </Reference>
      <Reference URI="/ppt/slides/slide39.xml?ContentType=application/vnd.openxmlformats-officedocument.presentationml.slide+xml">
        <DigestMethod Algorithm="http://www.w3.org/2000/09/xmldsig#sha1"/>
        <DigestValue>RpvGCKTBsIa053r1LvsjDQBfSP0=</DigestValue>
      </Reference>
      <Reference URI="/ppt/slides/slide4.xml?ContentType=application/vnd.openxmlformats-officedocument.presentationml.slide+xml">
        <DigestMethod Algorithm="http://www.w3.org/2000/09/xmldsig#sha1"/>
        <DigestValue>mD9ZaaaU8CGhYsOupDuOEh5rRIw=</DigestValue>
      </Reference>
      <Reference URI="/ppt/slides/slide40.xml?ContentType=application/vnd.openxmlformats-officedocument.presentationml.slide+xml">
        <DigestMethod Algorithm="http://www.w3.org/2000/09/xmldsig#sha1"/>
        <DigestValue>+T+eT8Mtg0V5OqBLGCX+1YUqLxA=</DigestValue>
      </Reference>
      <Reference URI="/ppt/slides/slide41.xml?ContentType=application/vnd.openxmlformats-officedocument.presentationml.slide+xml">
        <DigestMethod Algorithm="http://www.w3.org/2000/09/xmldsig#sha1"/>
        <DigestValue>Oks2vjJKK4mag2CYkP84XOb8bCg=</DigestValue>
      </Reference>
      <Reference URI="/ppt/slides/slide42.xml?ContentType=application/vnd.openxmlformats-officedocument.presentationml.slide+xml">
        <DigestMethod Algorithm="http://www.w3.org/2000/09/xmldsig#sha1"/>
        <DigestValue>7FCBDdI+vLXFMYTu0EzKXH6t7HU=</DigestValue>
      </Reference>
      <Reference URI="/ppt/slides/slide43.xml?ContentType=application/vnd.openxmlformats-officedocument.presentationml.slide+xml">
        <DigestMethod Algorithm="http://www.w3.org/2000/09/xmldsig#sha1"/>
        <DigestValue>F/MR0OsjmOV2waop4I1xfRESSEY=</DigestValue>
      </Reference>
      <Reference URI="/ppt/slides/slide44.xml?ContentType=application/vnd.openxmlformats-officedocument.presentationml.slide+xml">
        <DigestMethod Algorithm="http://www.w3.org/2000/09/xmldsig#sha1"/>
        <DigestValue>yyRFmI4u3hOx2hYMYNPPtWVBYu4=</DigestValue>
      </Reference>
      <Reference URI="/ppt/slides/slide45.xml?ContentType=application/vnd.openxmlformats-officedocument.presentationml.slide+xml">
        <DigestMethod Algorithm="http://www.w3.org/2000/09/xmldsig#sha1"/>
        <DigestValue>xcyoPs1Tz+TUwCrXsCYARSKmxHQ=</DigestValue>
      </Reference>
      <Reference URI="/ppt/slides/slide46.xml?ContentType=application/vnd.openxmlformats-officedocument.presentationml.slide+xml">
        <DigestMethod Algorithm="http://www.w3.org/2000/09/xmldsig#sha1"/>
        <DigestValue>cohw4qOiYvswPy7rWB1Op4EOo9I=</DigestValue>
      </Reference>
      <Reference URI="/ppt/slides/slide47.xml?ContentType=application/vnd.openxmlformats-officedocument.presentationml.slide+xml">
        <DigestMethod Algorithm="http://www.w3.org/2000/09/xmldsig#sha1"/>
        <DigestValue>4td6rczW4k38X1pirHbPhqbUBDc=</DigestValue>
      </Reference>
      <Reference URI="/ppt/slides/slide48.xml?ContentType=application/vnd.openxmlformats-officedocument.presentationml.slide+xml">
        <DigestMethod Algorithm="http://www.w3.org/2000/09/xmldsig#sha1"/>
        <DigestValue>LsC0Sxy+ZsGMy9pyR2e9WX0Mwtg=</DigestValue>
      </Reference>
      <Reference URI="/ppt/slides/slide49.xml?ContentType=application/vnd.openxmlformats-officedocument.presentationml.slide+xml">
        <DigestMethod Algorithm="http://www.w3.org/2000/09/xmldsig#sha1"/>
        <DigestValue>yY7ww6SLmC85joxEkQg2UoJUQ38=</DigestValue>
      </Reference>
      <Reference URI="/ppt/slides/slide5.xml?ContentType=application/vnd.openxmlformats-officedocument.presentationml.slide+xml">
        <DigestMethod Algorithm="http://www.w3.org/2000/09/xmldsig#sha1"/>
        <DigestValue>zWMCPRO00rpk62dr7rYDdpPhobc=</DigestValue>
      </Reference>
      <Reference URI="/ppt/slides/slide50.xml?ContentType=application/vnd.openxmlformats-officedocument.presentationml.slide+xml">
        <DigestMethod Algorithm="http://www.w3.org/2000/09/xmldsig#sha1"/>
        <DigestValue>Pz5AXOvlhE4IkL2gjYDetLil8uw=</DigestValue>
      </Reference>
      <Reference URI="/ppt/slides/slide51.xml?ContentType=application/vnd.openxmlformats-officedocument.presentationml.slide+xml">
        <DigestMethod Algorithm="http://www.w3.org/2000/09/xmldsig#sha1"/>
        <DigestValue>crRYV8d7H69eqylZy4vJr75v7aM=</DigestValue>
      </Reference>
      <Reference URI="/ppt/slides/slide6.xml?ContentType=application/vnd.openxmlformats-officedocument.presentationml.slide+xml">
        <DigestMethod Algorithm="http://www.w3.org/2000/09/xmldsig#sha1"/>
        <DigestValue>yje+khGmLlOywOtiFVBtbmNQOLk=</DigestValue>
      </Reference>
      <Reference URI="/ppt/slides/slide7.xml?ContentType=application/vnd.openxmlformats-officedocument.presentationml.slide+xml">
        <DigestMethod Algorithm="http://www.w3.org/2000/09/xmldsig#sha1"/>
        <DigestValue>g+paK23ejmZm4oBXJPAGL4+QAmA=</DigestValue>
      </Reference>
      <Reference URI="/ppt/slides/slide8.xml?ContentType=application/vnd.openxmlformats-officedocument.presentationml.slide+xml">
        <DigestMethod Algorithm="http://www.w3.org/2000/09/xmldsig#sha1"/>
        <DigestValue>yOFfCJH7vJqgXqdzRSmViRYu/j4=</DigestValue>
      </Reference>
      <Reference URI="/ppt/slides/slide9.xml?ContentType=application/vnd.openxmlformats-officedocument.presentationml.slide+xml">
        <DigestMethod Algorithm="http://www.w3.org/2000/09/xmldsig#sha1"/>
        <DigestValue>VlhhYkVEf8Igi6BCNBgAPk/p0Xg=</DigestValue>
      </Reference>
      <Reference URI="/ppt/tableStyles.xml?ContentType=application/vnd.openxmlformats-officedocument.presentationml.tableStyles+xml">
        <DigestMethod Algorithm="http://www.w3.org/2000/09/xmldsig#sha1"/>
        <DigestValue>Sb/RPtAhmbAEvwoBmllvEndY2SY=</DigestValue>
      </Reference>
      <Reference URI="/ppt/theme/theme1.xml?ContentType=application/vnd.openxmlformats-officedocument.theme+xml">
        <DigestMethod Algorithm="http://www.w3.org/2000/09/xmldsig#sha1"/>
        <DigestValue>eYxrCHqKEh2nlIBNe0ryRREWA2I=</DigestValue>
      </Reference>
      <Reference URI="/ppt/viewProps.xml?ContentType=application/vnd.openxmlformats-officedocument.presentationml.viewProps+xml">
        <DigestMethod Algorithm="http://www.w3.org/2000/09/xmldsig#sha1"/>
        <DigestValue>dlxzpNKXCwYDKqXEawfqjQGs1kc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16-06-18T01:49:59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5.0</OfficeVersion>
          <ApplicationVersion>15.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16-06-18T01:49:59Z</xd:SigningTime>
          <xd:SigningCertificate>
            <xd:Cert>
              <xd:CertDigest>
                <DigestMethod Algorithm="http://www.w3.org/2000/09/xmldsig#sha1"/>
                <DigestValue>ahTQbwmT/qtUVtvr5AMxDdC6O1Y=</DigestValue>
              </xd:CertDigest>
              <xd:IssuerSerial>
                <X509IssuerName>O=JD.COM, OU=JD.COM Security Center, CN=JD.COM End User CA</X509IssuerName>
                <X509SerialNumber>517336738040736679312814164442053687993257625431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>
        <xd:UnsignedSignatureProperties>
          <xd:CertificateValues>
            <xd:EncapsulatedX509Certificate>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</xd:EncapsulatedX509Certificate>
            <xd:EncapsulatedX509Certificate>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</xd:EncapsulatedX509Certificate>
          </xd:CertificateValues>
        </xd:UnsignedSignatureProperties>
      </xd:UnsignedProperties>
    </xd:QualifyingProperties>
  </Object>
</Signatur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3879</TotalTime>
  <Words>1382</Words>
  <Application>Microsoft Office PowerPoint</Application>
  <PresentationFormat>全屏显示(4:3)</PresentationFormat>
  <Paragraphs>334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方正准圆简体</vt:lpstr>
      <vt:lpstr>仿宋</vt:lpstr>
      <vt:lpstr>微软雅黑</vt:lpstr>
      <vt:lpstr>幼圆</vt:lpstr>
      <vt:lpstr>Arial</vt:lpstr>
      <vt:lpstr>Cambria Math</vt:lpstr>
      <vt:lpstr>Times New Roman</vt:lpstr>
      <vt:lpstr>Verdana</vt:lpstr>
      <vt:lpstr>Wingdings</vt:lpstr>
      <vt:lpstr>机器学习v2.1rgb</vt:lpstr>
      <vt:lpstr>Formula</vt:lpstr>
      <vt:lpstr>Equation</vt:lpstr>
      <vt:lpstr>PowerPoint 演示文稿</vt:lpstr>
      <vt:lpstr>第九章：聚类</vt:lpstr>
      <vt:lpstr>大纲</vt:lpstr>
      <vt:lpstr>大纲</vt:lpstr>
      <vt:lpstr>聚类任务</vt:lpstr>
      <vt:lpstr>聚类任务</vt:lpstr>
      <vt:lpstr>大纲</vt:lpstr>
      <vt:lpstr>性能度量</vt:lpstr>
      <vt:lpstr>性能度量</vt:lpstr>
      <vt:lpstr>性能度量</vt:lpstr>
      <vt:lpstr>性能度量 - 外部指标</vt:lpstr>
      <vt:lpstr>性能度量 – 内部指标</vt:lpstr>
      <vt:lpstr>性能度量 – 内部指标</vt:lpstr>
      <vt:lpstr>大纲</vt:lpstr>
      <vt:lpstr>距离计算</vt:lpstr>
      <vt:lpstr>距离计算</vt:lpstr>
      <vt:lpstr>距离计算</vt:lpstr>
      <vt:lpstr>距离计算</vt:lpstr>
      <vt:lpstr>距离度量</vt:lpstr>
      <vt:lpstr>距离度量</vt:lpstr>
      <vt:lpstr>大纲</vt:lpstr>
      <vt:lpstr>原型聚类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k均值算法</vt:lpstr>
      <vt:lpstr>原型聚类 – 学习向量量化</vt:lpstr>
      <vt:lpstr>原型聚类 – 学习向量量化</vt:lpstr>
      <vt:lpstr>原型聚类 – 学习向量量化</vt:lpstr>
      <vt:lpstr>原型聚类 – 高斯混合聚类</vt:lpstr>
      <vt:lpstr>原型聚类 – 高斯混合聚类</vt:lpstr>
      <vt:lpstr>原型聚类 – 高斯混合聚类</vt:lpstr>
      <vt:lpstr>原型聚类 – 高斯混合聚类</vt:lpstr>
      <vt:lpstr>高斯混合聚类 – 模型求解（续）</vt:lpstr>
      <vt:lpstr>高斯混合聚类</vt:lpstr>
      <vt:lpstr>高斯混合聚类</vt:lpstr>
      <vt:lpstr>大纲</vt:lpstr>
      <vt:lpstr>密度聚类</vt:lpstr>
      <vt:lpstr>密度聚类</vt:lpstr>
      <vt:lpstr>密度聚类</vt:lpstr>
      <vt:lpstr>密度聚类</vt:lpstr>
      <vt:lpstr>密度聚类</vt:lpstr>
      <vt:lpstr>密度聚类</vt:lpstr>
      <vt:lpstr>大纲</vt:lpstr>
      <vt:lpstr>层次聚类</vt:lpstr>
      <vt:lpstr>层次聚类</vt:lpstr>
      <vt:lpstr>层次聚类 – 树状图</vt:lpstr>
      <vt:lpstr>层次聚类 – AGNES算法</vt:lpstr>
      <vt:lpstr>层次聚类</vt:lpstr>
    </vt:vector>
  </TitlesOfParts>
  <Company>LAMDA Grou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九章</dc:title>
  <dc:creator/>
  <cp:lastModifiedBy>De-Chuan Zhan</cp:lastModifiedBy>
  <cp:revision>611</cp:revision>
  <dcterms:created xsi:type="dcterms:W3CDTF">2015-06-30T12:15:09Z</dcterms:created>
  <dcterms:modified xsi:type="dcterms:W3CDTF">2016-06-18T01:49:58Z</dcterms:modified>
</cp:coreProperties>
</file>